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90574" w:rsidRDefault="00204EDC">
      <w:pPr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>Geometry</w:t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  <w:t>Name:  _________________________________</w:t>
      </w:r>
    </w:p>
    <w:p w:rsidR="00204EDC" w:rsidRDefault="000F4DF1">
      <w:pPr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>Chapter 2</w:t>
      </w:r>
      <w:r w:rsidR="0020794D">
        <w:rPr>
          <w:rFonts w:ascii="Comic Sans MS" w:hAnsi="Comic Sans MS"/>
          <w:b/>
        </w:rPr>
        <w:t xml:space="preserve"> Review- Homework</w:t>
      </w:r>
      <w:r w:rsidR="00204EDC">
        <w:rPr>
          <w:rFonts w:ascii="Comic Sans MS" w:hAnsi="Comic Sans MS"/>
          <w:b/>
        </w:rPr>
        <w:tab/>
      </w:r>
      <w:r w:rsidR="00204EDC">
        <w:rPr>
          <w:rFonts w:ascii="Comic Sans MS" w:hAnsi="Comic Sans MS"/>
          <w:b/>
        </w:rPr>
        <w:tab/>
      </w:r>
      <w:r w:rsidR="00BA6A4C">
        <w:rPr>
          <w:rFonts w:ascii="Comic Sans MS" w:hAnsi="Comic Sans MS"/>
          <w:b/>
        </w:rPr>
        <w:tab/>
      </w:r>
      <w:r w:rsidR="00204EDC">
        <w:rPr>
          <w:rFonts w:ascii="Comic Sans MS" w:hAnsi="Comic Sans MS"/>
          <w:b/>
        </w:rPr>
        <w:t>Date:  ________________</w:t>
      </w:r>
      <w:proofErr w:type="gramStart"/>
      <w:r w:rsidR="00204EDC">
        <w:rPr>
          <w:rFonts w:ascii="Comic Sans MS" w:hAnsi="Comic Sans MS"/>
          <w:b/>
        </w:rPr>
        <w:t>_  Per</w:t>
      </w:r>
      <w:proofErr w:type="gramEnd"/>
      <w:r w:rsidR="00204EDC">
        <w:rPr>
          <w:rFonts w:ascii="Comic Sans MS" w:hAnsi="Comic Sans MS"/>
          <w:b/>
        </w:rPr>
        <w:t>:  __________</w:t>
      </w:r>
    </w:p>
    <w:p w:rsidR="00204EDC" w:rsidRPr="0020794D" w:rsidRDefault="00204EDC">
      <w:pPr>
        <w:rPr>
          <w:rFonts w:ascii="Comic Sans MS" w:hAnsi="Comic Sans MS"/>
          <w:b/>
        </w:rPr>
      </w:pP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  <w:u w:val="single"/>
        </w:rPr>
        <w:t>Directions:</w:t>
      </w:r>
      <w:r>
        <w:rPr>
          <w:rFonts w:ascii="Comic Sans MS" w:hAnsi="Comic Sans MS"/>
        </w:rPr>
        <w:t xml:space="preserve">  Write the converse, inverse, and contrapositive for each statement.  Give the truth of each.</w:t>
      </w: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</w:rPr>
        <w:t>1.  If two lines have the same slope, then they are parallel.</w:t>
      </w: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</w:rPr>
        <w:t>Converse</w:t>
      </w:r>
      <w:proofErr w:type="gramStart"/>
      <w:r>
        <w:rPr>
          <w:rFonts w:ascii="Comic Sans MS" w:hAnsi="Comic Sans MS"/>
        </w:rPr>
        <w:t>:</w:t>
      </w:r>
      <w:r>
        <w:rPr>
          <w:rFonts w:ascii="Comic Sans MS" w:hAnsi="Comic Sans MS"/>
        </w:rPr>
        <w:t>_</w:t>
      </w:r>
      <w:proofErr w:type="gramEnd"/>
      <w:r>
        <w:rPr>
          <w:rFonts w:ascii="Comic Sans MS" w:hAnsi="Comic Sans MS"/>
        </w:rPr>
        <w:t>_____________________________________________________________     T or F</w:t>
      </w: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</w:rPr>
        <w:t>Inverse</w:t>
      </w:r>
      <w:proofErr w:type="gramStart"/>
      <w:r>
        <w:rPr>
          <w:rFonts w:ascii="Comic Sans MS" w:hAnsi="Comic Sans MS"/>
        </w:rPr>
        <w:t>:  :</w:t>
      </w:r>
      <w:proofErr w:type="gramEnd"/>
      <w:r>
        <w:rPr>
          <w:rFonts w:ascii="Comic Sans MS" w:hAnsi="Comic Sans MS"/>
        </w:rPr>
        <w:t>__________________________________________________________</w:t>
      </w:r>
      <w:r>
        <w:rPr>
          <w:rFonts w:ascii="Comic Sans MS" w:hAnsi="Comic Sans MS"/>
        </w:rPr>
        <w:t>____</w:t>
      </w:r>
      <w:r>
        <w:rPr>
          <w:rFonts w:ascii="Comic Sans MS" w:hAnsi="Comic Sans MS"/>
        </w:rPr>
        <w:t xml:space="preserve">  </w:t>
      </w:r>
      <w:r>
        <w:rPr>
          <w:rFonts w:ascii="Comic Sans MS" w:hAnsi="Comic Sans MS"/>
        </w:rPr>
        <w:t xml:space="preserve">  </w:t>
      </w:r>
      <w:r>
        <w:rPr>
          <w:rFonts w:ascii="Comic Sans MS" w:hAnsi="Comic Sans MS"/>
        </w:rPr>
        <w:t>T or F</w:t>
      </w:r>
    </w:p>
    <w:p w:rsidR="00010E3E" w:rsidRDefault="00010E3E" w:rsidP="00010E3E">
      <w:pPr>
        <w:rPr>
          <w:rFonts w:ascii="Comic Sans MS" w:hAnsi="Comic Sans MS"/>
        </w:rPr>
      </w:pPr>
    </w:p>
    <w:p w:rsidR="00010E3E" w:rsidRPr="00010E3E" w:rsidRDefault="00010E3E" w:rsidP="00010E3E">
      <w:pPr>
        <w:rPr>
          <w:rFonts w:ascii="Comic Sans MS" w:hAnsi="Comic Sans MS"/>
          <w:b/>
        </w:rPr>
      </w:pPr>
      <w:r>
        <w:rPr>
          <w:rFonts w:ascii="Comic Sans MS" w:hAnsi="Comic Sans MS"/>
        </w:rPr>
        <w:t>Contrapositive</w:t>
      </w:r>
      <w:proofErr w:type="gramStart"/>
      <w:r>
        <w:rPr>
          <w:rFonts w:ascii="Comic Sans MS" w:hAnsi="Comic Sans MS"/>
        </w:rPr>
        <w:t>:</w:t>
      </w:r>
      <w:r w:rsidRPr="00010E3E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>:</w:t>
      </w:r>
      <w:proofErr w:type="gramEnd"/>
      <w:r>
        <w:rPr>
          <w:rFonts w:ascii="Comic Sans MS" w:hAnsi="Comic Sans MS"/>
        </w:rPr>
        <w:t>__________________________________________________________   T or F</w:t>
      </w: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</w:rPr>
        <w:t>2.  If you are a twin, then you have a sibling.</w:t>
      </w: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</w:rPr>
        <w:t>Converse</w:t>
      </w:r>
      <w:proofErr w:type="gramStart"/>
      <w:r>
        <w:rPr>
          <w:rFonts w:ascii="Comic Sans MS" w:hAnsi="Comic Sans MS"/>
        </w:rPr>
        <w:t>:_</w:t>
      </w:r>
      <w:proofErr w:type="gramEnd"/>
      <w:r>
        <w:rPr>
          <w:rFonts w:ascii="Comic Sans MS" w:hAnsi="Comic Sans MS"/>
        </w:rPr>
        <w:t>_____________________________________________________________     T or F</w:t>
      </w: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</w:rPr>
        <w:t>Inverse</w:t>
      </w:r>
      <w:proofErr w:type="gramStart"/>
      <w:r>
        <w:rPr>
          <w:rFonts w:ascii="Comic Sans MS" w:hAnsi="Comic Sans MS"/>
        </w:rPr>
        <w:t>:  :</w:t>
      </w:r>
      <w:proofErr w:type="gramEnd"/>
      <w:r>
        <w:rPr>
          <w:rFonts w:ascii="Comic Sans MS" w:hAnsi="Comic Sans MS"/>
        </w:rPr>
        <w:t>______________________________________________________________    T or F</w:t>
      </w:r>
    </w:p>
    <w:p w:rsidR="00010E3E" w:rsidRDefault="00010E3E" w:rsidP="00010E3E">
      <w:pPr>
        <w:rPr>
          <w:rFonts w:ascii="Comic Sans MS" w:hAnsi="Comic Sans MS"/>
        </w:rPr>
      </w:pPr>
    </w:p>
    <w:p w:rsidR="00010E3E" w:rsidRPr="00010E3E" w:rsidRDefault="00010E3E" w:rsidP="00010E3E">
      <w:pPr>
        <w:rPr>
          <w:rFonts w:ascii="Comic Sans MS" w:hAnsi="Comic Sans MS"/>
          <w:b/>
        </w:rPr>
      </w:pPr>
      <w:r>
        <w:rPr>
          <w:rFonts w:ascii="Comic Sans MS" w:hAnsi="Comic Sans MS"/>
        </w:rPr>
        <w:t>Contrapositive</w:t>
      </w:r>
      <w:proofErr w:type="gramStart"/>
      <w:r>
        <w:rPr>
          <w:rFonts w:ascii="Comic Sans MS" w:hAnsi="Comic Sans MS"/>
        </w:rPr>
        <w:t>:</w:t>
      </w:r>
      <w:r w:rsidRPr="00010E3E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>:</w:t>
      </w:r>
      <w:proofErr w:type="gramEnd"/>
      <w:r>
        <w:rPr>
          <w:rFonts w:ascii="Comic Sans MS" w:hAnsi="Comic Sans MS"/>
        </w:rPr>
        <w:t>__________________________________________________________   T or F</w:t>
      </w: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</w:rPr>
        <w:t>3.  Conditional Statement:  If two angles are right angles, then the angles are congruent.</w:t>
      </w: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</w:rPr>
        <w:t>Converse</w:t>
      </w:r>
      <w:proofErr w:type="gramStart"/>
      <w:r>
        <w:rPr>
          <w:rFonts w:ascii="Comic Sans MS" w:hAnsi="Comic Sans MS"/>
        </w:rPr>
        <w:t>:_</w:t>
      </w:r>
      <w:proofErr w:type="gramEnd"/>
      <w:r>
        <w:rPr>
          <w:rFonts w:ascii="Comic Sans MS" w:hAnsi="Comic Sans MS"/>
        </w:rPr>
        <w:t>_____________________________________________________________     T or F</w:t>
      </w: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</w:rPr>
        <w:t>Inverse</w:t>
      </w:r>
      <w:proofErr w:type="gramStart"/>
      <w:r>
        <w:rPr>
          <w:rFonts w:ascii="Comic Sans MS" w:hAnsi="Comic Sans MS"/>
        </w:rPr>
        <w:t>:  :</w:t>
      </w:r>
      <w:proofErr w:type="gramEnd"/>
      <w:r>
        <w:rPr>
          <w:rFonts w:ascii="Comic Sans MS" w:hAnsi="Comic Sans MS"/>
        </w:rPr>
        <w:t>______________________________________________________________    T or F</w:t>
      </w:r>
    </w:p>
    <w:p w:rsidR="00010E3E" w:rsidRDefault="00010E3E" w:rsidP="00010E3E">
      <w:pPr>
        <w:rPr>
          <w:rFonts w:ascii="Comic Sans MS" w:hAnsi="Comic Sans MS"/>
        </w:rPr>
      </w:pPr>
    </w:p>
    <w:p w:rsidR="00010E3E" w:rsidRPr="00010E3E" w:rsidRDefault="00010E3E" w:rsidP="00010E3E">
      <w:pPr>
        <w:rPr>
          <w:rFonts w:ascii="Comic Sans MS" w:hAnsi="Comic Sans MS"/>
          <w:b/>
        </w:rPr>
      </w:pPr>
      <w:r>
        <w:rPr>
          <w:rFonts w:ascii="Comic Sans MS" w:hAnsi="Comic Sans MS"/>
        </w:rPr>
        <w:t>Contrapositive</w:t>
      </w:r>
      <w:proofErr w:type="gramStart"/>
      <w:r>
        <w:rPr>
          <w:rFonts w:ascii="Comic Sans MS" w:hAnsi="Comic Sans MS"/>
        </w:rPr>
        <w:t>:</w:t>
      </w:r>
      <w:r w:rsidRPr="00010E3E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>:</w:t>
      </w:r>
      <w:proofErr w:type="gramEnd"/>
      <w:r>
        <w:rPr>
          <w:rFonts w:ascii="Comic Sans MS" w:hAnsi="Comic Sans MS"/>
        </w:rPr>
        <w:t>__________________________________________________________   T or F</w:t>
      </w: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</w:rPr>
        <w:t>4.  Conditional Statement:  If a ray bisects an angle, then the angle is divided into two congruent angles.</w:t>
      </w: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</w:rPr>
        <w:t>Converse</w:t>
      </w:r>
      <w:proofErr w:type="gramStart"/>
      <w:r>
        <w:rPr>
          <w:rFonts w:ascii="Comic Sans MS" w:hAnsi="Comic Sans MS"/>
        </w:rPr>
        <w:t>:_</w:t>
      </w:r>
      <w:proofErr w:type="gramEnd"/>
      <w:r>
        <w:rPr>
          <w:rFonts w:ascii="Comic Sans MS" w:hAnsi="Comic Sans MS"/>
        </w:rPr>
        <w:t>_____________________________________________________________     T or F</w:t>
      </w: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</w:rPr>
        <w:t>Inverse</w:t>
      </w:r>
      <w:proofErr w:type="gramStart"/>
      <w:r>
        <w:rPr>
          <w:rFonts w:ascii="Comic Sans MS" w:hAnsi="Comic Sans MS"/>
        </w:rPr>
        <w:t>:  :</w:t>
      </w:r>
      <w:proofErr w:type="gramEnd"/>
      <w:r>
        <w:rPr>
          <w:rFonts w:ascii="Comic Sans MS" w:hAnsi="Comic Sans MS"/>
        </w:rPr>
        <w:t>______________________________________________________________    T or F</w:t>
      </w:r>
    </w:p>
    <w:p w:rsidR="00010E3E" w:rsidRDefault="00010E3E" w:rsidP="00010E3E">
      <w:pPr>
        <w:rPr>
          <w:rFonts w:ascii="Comic Sans MS" w:hAnsi="Comic Sans MS"/>
        </w:rPr>
      </w:pPr>
    </w:p>
    <w:p w:rsidR="00010E3E" w:rsidRPr="00010E3E" w:rsidRDefault="00010E3E" w:rsidP="00010E3E">
      <w:pPr>
        <w:rPr>
          <w:rFonts w:ascii="Comic Sans MS" w:hAnsi="Comic Sans MS"/>
          <w:b/>
        </w:rPr>
      </w:pPr>
      <w:r>
        <w:rPr>
          <w:rFonts w:ascii="Comic Sans MS" w:hAnsi="Comic Sans MS"/>
        </w:rPr>
        <w:t>Contrapositive</w:t>
      </w:r>
      <w:proofErr w:type="gramStart"/>
      <w:r>
        <w:rPr>
          <w:rFonts w:ascii="Comic Sans MS" w:hAnsi="Comic Sans MS"/>
        </w:rPr>
        <w:t>:</w:t>
      </w:r>
      <w:r w:rsidRPr="00010E3E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>:</w:t>
      </w:r>
      <w:proofErr w:type="gramEnd"/>
      <w:r>
        <w:rPr>
          <w:rFonts w:ascii="Comic Sans MS" w:hAnsi="Comic Sans MS"/>
        </w:rPr>
        <w:t>__________________________________________________________   T or F</w:t>
      </w: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  <w:u w:val="single"/>
        </w:rPr>
        <w:t>Directions:</w:t>
      </w:r>
      <w:r>
        <w:rPr>
          <w:rFonts w:ascii="Comic Sans MS" w:hAnsi="Comic Sans MS"/>
        </w:rPr>
        <w:t xml:space="preserve">  Show each conditional is false by finding a counterexample.</w:t>
      </w: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</w:rPr>
        <w:t>5.  If a number is divisible by 3, then it is odd.</w:t>
      </w:r>
    </w:p>
    <w:p w:rsidR="00010E3E" w:rsidRDefault="00010E3E" w:rsidP="00010E3E">
      <w:pPr>
        <w:rPr>
          <w:rFonts w:ascii="Comic Sans MS" w:hAnsi="Comic Sans MS"/>
        </w:rPr>
      </w:pPr>
    </w:p>
    <w:p w:rsidR="00433C65" w:rsidRDefault="00433C65" w:rsidP="00010E3E">
      <w:pPr>
        <w:rPr>
          <w:rFonts w:ascii="Comic Sans MS" w:hAnsi="Comic Sans MS"/>
        </w:rPr>
      </w:pPr>
    </w:p>
    <w:p w:rsidR="00433C65" w:rsidRDefault="00433C65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6.   </w:t>
      </w:r>
      <w:proofErr w:type="gramStart"/>
      <w:r>
        <w:rPr>
          <w:rFonts w:ascii="Comic Sans MS" w:hAnsi="Comic Sans MS"/>
        </w:rPr>
        <w:t xml:space="preserve">If </w:t>
      </w:r>
      <w:proofErr w:type="gramEnd"/>
      <w:r w:rsidR="00095523" w:rsidRPr="00095523">
        <w:rPr>
          <w:rFonts w:ascii="Comic Sans MS" w:hAnsi="Comic Sans MS"/>
          <w:position w:val="-16"/>
        </w:rPr>
        <w:object w:dxaOrig="10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0" type="#_x0000_t75" style="width:51.75pt;height:21pt" o:ole="">
            <v:imagedata r:id="rId7" o:title=""/>
          </v:shape>
          <o:OLEObject Type="Embed" ProgID="Equation.DSMT4" ShapeID="_x0000_i1120" DrawAspect="Content" ObjectID="_1502629688" r:id="rId8"/>
        </w:object>
      </w:r>
      <w:r>
        <w:rPr>
          <w:rFonts w:ascii="Comic Sans MS" w:hAnsi="Comic Sans MS"/>
        </w:rPr>
        <w:t>, then x = 3.</w:t>
      </w:r>
    </w:p>
    <w:p w:rsidR="00010E3E" w:rsidRDefault="00010E3E" w:rsidP="00010E3E">
      <w:pPr>
        <w:rPr>
          <w:rFonts w:ascii="Comic Sans MS" w:hAnsi="Comic Sans MS"/>
        </w:rPr>
      </w:pPr>
    </w:p>
    <w:p w:rsidR="00433C65" w:rsidRDefault="00433C65" w:rsidP="00010E3E">
      <w:pPr>
        <w:rPr>
          <w:rFonts w:ascii="Comic Sans MS" w:hAnsi="Comic Sans MS"/>
        </w:rPr>
      </w:pPr>
    </w:p>
    <w:p w:rsidR="00433C65" w:rsidRDefault="00433C65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  <w:u w:val="single"/>
        </w:rPr>
        <w:t>Directions:</w:t>
      </w:r>
      <w:r>
        <w:rPr>
          <w:rFonts w:ascii="Comic Sans MS" w:hAnsi="Comic Sans MS"/>
        </w:rPr>
        <w:t xml:space="preserve">  Use the Law of Syllogism or the Law of Detachment to draw a conclusion.</w:t>
      </w: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</w:rPr>
        <w:t>7.  If you liked the movie, then you saw a good movie.</w:t>
      </w: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If you saw a good movie, then you enjoyed yourself.</w:t>
      </w:r>
    </w:p>
    <w:p w:rsidR="00010E3E" w:rsidRDefault="00010E3E" w:rsidP="00010E3E">
      <w:pPr>
        <w:rPr>
          <w:rFonts w:ascii="Comic Sans MS" w:hAnsi="Comic Sans MS"/>
        </w:rPr>
      </w:pPr>
    </w:p>
    <w:p w:rsidR="00433C65" w:rsidRDefault="00433C65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</w:rPr>
        <w:t>8.  If two lines are not parallel, then they intersect.</w:t>
      </w: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If two lines intersect, then they intersect at a point.</w:t>
      </w:r>
    </w:p>
    <w:p w:rsidR="00010E3E" w:rsidRDefault="00010E3E" w:rsidP="00010E3E">
      <w:pPr>
        <w:rPr>
          <w:rFonts w:ascii="Comic Sans MS" w:hAnsi="Comic Sans MS"/>
        </w:rPr>
      </w:pPr>
    </w:p>
    <w:p w:rsidR="00433C65" w:rsidRDefault="00433C65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</w:rPr>
        <w:t>9.  If you vacation at the beach, then you like the ocean.</w:t>
      </w: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Sarah vacations at the beach.</w:t>
      </w:r>
    </w:p>
    <w:p w:rsidR="00010E3E" w:rsidRDefault="00010E3E" w:rsidP="00010E3E">
      <w:pPr>
        <w:rPr>
          <w:rFonts w:ascii="Comic Sans MS" w:hAnsi="Comic Sans MS"/>
        </w:rPr>
      </w:pPr>
    </w:p>
    <w:p w:rsidR="00433C65" w:rsidRDefault="00433C65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  <w:r w:rsidRPr="001808B4">
        <w:rPr>
          <w:rFonts w:ascii="Comic Sans MS" w:hAnsi="Comic Sans MS"/>
          <w:u w:val="single"/>
        </w:rPr>
        <w:t>Directions:</w:t>
      </w:r>
      <w:r>
        <w:rPr>
          <w:rFonts w:ascii="Comic Sans MS" w:hAnsi="Comic Sans MS"/>
        </w:rPr>
        <w:t xml:space="preserve">  Consider this true conditional.  Write its converse.  If the converse is true, combine the statements as a </w:t>
      </w:r>
      <w:proofErr w:type="spellStart"/>
      <w:r>
        <w:rPr>
          <w:rFonts w:ascii="Comic Sans MS" w:hAnsi="Comic Sans MS"/>
        </w:rPr>
        <w:t>biconditional</w:t>
      </w:r>
      <w:proofErr w:type="spellEnd"/>
      <w:r>
        <w:rPr>
          <w:rFonts w:ascii="Comic Sans MS" w:hAnsi="Comic Sans MS"/>
        </w:rPr>
        <w:t>.</w:t>
      </w: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</w:rPr>
        <w:t>10</w:t>
      </w:r>
      <w:r w:rsidRPr="001808B4">
        <w:rPr>
          <w:rFonts w:ascii="Comic Sans MS" w:hAnsi="Comic Sans MS"/>
        </w:rPr>
        <w:t>.</w:t>
      </w:r>
      <w:r>
        <w:rPr>
          <w:rFonts w:ascii="Comic Sans MS" w:hAnsi="Comic Sans MS"/>
        </w:rPr>
        <w:t xml:space="preserve">  If two angles add to be 90</w:t>
      </w:r>
      <w:r>
        <w:rPr>
          <w:rFonts w:ascii="Comic Sans MS" w:hAnsi="Comic Sans MS"/>
        </w:rPr>
        <w:sym w:font="Symbol" w:char="F0B0"/>
      </w:r>
      <w:r>
        <w:rPr>
          <w:rFonts w:ascii="Comic Sans MS" w:hAnsi="Comic Sans MS"/>
        </w:rPr>
        <w:t>, then the angles are complementary.</w:t>
      </w:r>
    </w:p>
    <w:p w:rsidR="00010E3E" w:rsidRDefault="00010E3E" w:rsidP="00010E3E">
      <w:pPr>
        <w:rPr>
          <w:rFonts w:ascii="Comic Sans MS" w:hAnsi="Comic Sans MS"/>
        </w:rPr>
      </w:pPr>
    </w:p>
    <w:p w:rsidR="00010E3E" w:rsidRDefault="00433C65" w:rsidP="00010E3E">
      <w:pPr>
        <w:rPr>
          <w:rFonts w:ascii="Comic Sans MS" w:hAnsi="Comic Sans MS"/>
        </w:rPr>
      </w:pPr>
      <w:r>
        <w:rPr>
          <w:rFonts w:ascii="Comic Sans MS" w:hAnsi="Comic Sans MS"/>
        </w:rPr>
        <w:t>Converse:  _________</w:t>
      </w:r>
      <w:r w:rsidR="00010E3E">
        <w:rPr>
          <w:rFonts w:ascii="Comic Sans MS" w:hAnsi="Comic Sans MS"/>
        </w:rPr>
        <w:t>_________________________________________________________</w:t>
      </w: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</w:p>
    <w:p w:rsidR="00010E3E" w:rsidRDefault="00433C65" w:rsidP="00010E3E">
      <w:pPr>
        <w:rPr>
          <w:rFonts w:ascii="Comic Sans MS" w:hAnsi="Comic Sans MS"/>
        </w:rPr>
      </w:pPr>
      <w:proofErr w:type="spellStart"/>
      <w:r>
        <w:rPr>
          <w:rFonts w:ascii="Comic Sans MS" w:hAnsi="Comic Sans MS"/>
        </w:rPr>
        <w:t>Biconditional</w:t>
      </w:r>
      <w:proofErr w:type="spellEnd"/>
      <w:r>
        <w:rPr>
          <w:rFonts w:ascii="Comic Sans MS" w:hAnsi="Comic Sans MS"/>
        </w:rPr>
        <w:t>:  ______________</w:t>
      </w:r>
      <w:r w:rsidR="00010E3E">
        <w:rPr>
          <w:rFonts w:ascii="Comic Sans MS" w:hAnsi="Comic Sans MS"/>
        </w:rPr>
        <w:t>__________________________________________________</w:t>
      </w: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</w:rPr>
        <w:t>11.  If an angle is equal to 125</w:t>
      </w:r>
      <w:r>
        <w:rPr>
          <w:rFonts w:ascii="Comic Sans MS" w:hAnsi="Comic Sans MS"/>
        </w:rPr>
        <w:sym w:font="Symbol" w:char="F0B0"/>
      </w:r>
      <w:r>
        <w:rPr>
          <w:rFonts w:ascii="Comic Sans MS" w:hAnsi="Comic Sans MS"/>
        </w:rPr>
        <w:t>, then it is obtuse.</w:t>
      </w: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</w:rPr>
        <w:t>Con</w:t>
      </w:r>
      <w:r w:rsidR="00433C65">
        <w:rPr>
          <w:rFonts w:ascii="Comic Sans MS" w:hAnsi="Comic Sans MS"/>
        </w:rPr>
        <w:t>verse:  _____________________</w:t>
      </w:r>
      <w:r>
        <w:rPr>
          <w:rFonts w:ascii="Comic Sans MS" w:hAnsi="Comic Sans MS"/>
        </w:rPr>
        <w:t>______________________________________________</w:t>
      </w: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  <w:proofErr w:type="spellStart"/>
      <w:r>
        <w:rPr>
          <w:rFonts w:ascii="Comic Sans MS" w:hAnsi="Comic Sans MS"/>
        </w:rPr>
        <w:t>Bicondit</w:t>
      </w:r>
      <w:r w:rsidR="00433C65">
        <w:rPr>
          <w:rFonts w:ascii="Comic Sans MS" w:hAnsi="Comic Sans MS"/>
        </w:rPr>
        <w:t>ional</w:t>
      </w:r>
      <w:proofErr w:type="spellEnd"/>
      <w:r w:rsidR="00433C65">
        <w:rPr>
          <w:rFonts w:ascii="Comic Sans MS" w:hAnsi="Comic Sans MS"/>
        </w:rPr>
        <w:t>:  ______________________</w:t>
      </w:r>
      <w:r>
        <w:rPr>
          <w:rFonts w:ascii="Comic Sans MS" w:hAnsi="Comic Sans MS"/>
        </w:rPr>
        <w:t>____________</w:t>
      </w:r>
      <w:r w:rsidR="00095523">
        <w:rPr>
          <w:rFonts w:ascii="Comic Sans MS" w:hAnsi="Comic Sans MS"/>
        </w:rPr>
        <w:t>_______________________________</w:t>
      </w: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</w:t>
      </w: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  <w:u w:val="single"/>
        </w:rPr>
        <w:t>Directions:</w:t>
      </w:r>
      <w:r>
        <w:rPr>
          <w:rFonts w:ascii="Comic Sans MS" w:hAnsi="Comic Sans MS"/>
        </w:rPr>
        <w:t xml:space="preserve">  Use the diagram at the right to answer questions 13-14.</w:t>
      </w: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  <w:noProof/>
          <w:sz w:val="20"/>
        </w:rPr>
        <mc:AlternateContent>
          <mc:Choice Requires="wpg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147955</wp:posOffset>
                </wp:positionV>
                <wp:extent cx="1714500" cy="914400"/>
                <wp:effectExtent l="57150" t="71755" r="47625" b="71120"/>
                <wp:wrapNone/>
                <wp:docPr id="215" name="Group 2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4500" cy="914400"/>
                          <a:chOff x="6840" y="1980"/>
                          <a:chExt cx="2700" cy="1440"/>
                        </a:xfrm>
                      </wpg:grpSpPr>
                      <wps:wsp>
                        <wps:cNvPr id="216" name="Line 365"/>
                        <wps:cNvCnPr>
                          <a:cxnSpLocks noChangeShapeType="1"/>
                        </wps:cNvCnPr>
                        <wps:spPr bwMode="auto">
                          <a:xfrm>
                            <a:off x="7020" y="2160"/>
                            <a:ext cx="252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7" name="Line 366"/>
                        <wps:cNvCnPr>
                          <a:cxnSpLocks noChangeShapeType="1"/>
                        </wps:cNvCnPr>
                        <wps:spPr bwMode="auto">
                          <a:xfrm flipH="1">
                            <a:off x="6840" y="1980"/>
                            <a:ext cx="234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8" name="Text Box 367"/>
                        <wps:cNvSpPr txBox="1">
                          <a:spLocks noChangeArrowheads="1"/>
                        </wps:cNvSpPr>
                        <wps:spPr bwMode="auto">
                          <a:xfrm>
                            <a:off x="8280" y="240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0E3E" w:rsidRDefault="00010E3E" w:rsidP="00010E3E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9" name="Text Box 368"/>
                        <wps:cNvSpPr txBox="1">
                          <a:spLocks noChangeArrowheads="1"/>
                        </wps:cNvSpPr>
                        <wps:spPr bwMode="auto">
                          <a:xfrm>
                            <a:off x="7950" y="219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0E3E" w:rsidRDefault="00010E3E" w:rsidP="00010E3E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0" name="Text Box 369"/>
                        <wps:cNvSpPr txBox="1">
                          <a:spLocks noChangeArrowheads="1"/>
                        </wps:cNvSpPr>
                        <wps:spPr bwMode="auto">
                          <a:xfrm>
                            <a:off x="7560" y="2445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0E3E" w:rsidRDefault="00010E3E" w:rsidP="00010E3E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1" name="Text Box 370"/>
                        <wps:cNvSpPr txBox="1">
                          <a:spLocks noChangeArrowheads="1"/>
                        </wps:cNvSpPr>
                        <wps:spPr bwMode="auto">
                          <a:xfrm>
                            <a:off x="7965" y="264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0E3E" w:rsidRDefault="00010E3E" w:rsidP="00010E3E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15" o:spid="_x0000_s1026" style="position:absolute;margin-left:252pt;margin-top:11.65pt;width:135pt;height:1in;z-index:251750400" coordorigin="6840,1980" coordsize="270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">
                <v:line id="Line 365" o:spid="_x0000_s1027" style="position:absolute;visibility:visible;mso-wrap-style:square" from="7020,2160" to="954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1Ch8UAAADcAAAADwAAAGRycy9kb3ducmV2LnhtbESPW2vCQBSE3wv9D8sp9K1uIiISXcXW&#10;S/XJK/h6yB6TYPZs2N3G+O+7QqGPw8x8w0xmnalFS85XlhWkvQQEcW51xYWC82n1MQLhA7LG2jIp&#10;eJCH2fT1ZYKZtnc+UHsMhYgQ9hkqKENoMil9XpJB37MNcfSu1hkMUbpCaof3CDe17CfJUBqsOC6U&#10;2NBXSfnt+GMU7F26Guwu/jt9rLfr5Xz52S5uB6Xe37r5GESgLvyH/9obraCfDuF5Jh4BOf0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U1Ch8UAAADcAAAADwAAAAAAAAAA&#10;AAAAAAChAgAAZHJzL2Rvd25yZXYueG1sUEsFBgAAAAAEAAQA+QAAAJMDAAAAAA==&#10;">
                  <v:stroke startarrow="open" endarrow="open"/>
                </v:line>
                <v:line id="Line 366" o:spid="_x0000_s1028" style="position:absolute;flip:x;visibility:visible;mso-wrap-style:square" from="6840,1980" to="9180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OJu8QAAADcAAAADwAAAGRycy9kb3ducmV2LnhtbESPQWsCMRSE74X+h/AKvdWsHqqsRpGF&#10;lhZPXT14fG6em3U3L0sSdf33jSB4HGbmG2axGmwnLuRD41jBeJSBIK6cbrhWsNt+fcxAhIissXNM&#10;Cm4UYLV8fVlgrt2V/+hSxlokCIccFZgY+1zKUBmyGEauJ07e0XmLMUlfS+3xmuC2k5Ms+5QWG04L&#10;BnsqDFVtebYK2qL/3fK3Oe13m9m5POxN64tBqfe3YT0HEWmIz/Cj/aMVTMZTuJ9JR0A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c4m7xAAAANwAAAAPAAAAAAAAAAAA&#10;AAAAAKECAABkcnMvZG93bnJldi54bWxQSwUGAAAAAAQABAD5AAAAkgMAAAAA&#10;">
                  <v:stroke startarrow="open" endarrow="open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67" o:spid="_x0000_s1029" type="#_x0000_t202" style="position:absolute;left:8280;top:24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rkR8AA&#10;AADcAAAADwAAAGRycy9kb3ducmV2LnhtbERPTYvCMBC9C/6HMII3TRRX3GoUUQRPK9bdBW9DM7bF&#10;ZlKaaOu/N4eFPT7e92rT2Uo8qfGlYw2TsQJBnDlTcq7h+3IYLUD4gGywckwaXuRhs+73VpgY1/KZ&#10;nmnIRQxhn6CGIoQ6kdJnBVn0Y1cTR+7mGoshwiaXpsE2httKTpWaS4slx4YCa9oVlN3Th9Xw83W7&#10;/s7UKd/bj7p1nZJsP6XWw0G3XYII1IV/8Z/7aDRMJ3FtPBOPgFy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NrkR8AAAADcAAAADwAAAAAAAAAAAAAAAACYAgAAZHJzL2Rvd25y&#10;ZXYueG1sUEsFBgAAAAAEAAQA9QAAAIUDAAAAAA==&#10;" filled="f" stroked="f">
                  <v:textbox>
                    <w:txbxContent>
                      <w:p w:rsidR="00010E3E" w:rsidRDefault="00010E3E" w:rsidP="00010E3E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1</w:t>
                        </w:r>
                      </w:p>
                    </w:txbxContent>
                  </v:textbox>
                </v:shape>
                <v:shape id="Text Box 368" o:spid="_x0000_s1030" type="#_x0000_t202" style="position:absolute;left:7950;top:21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ZB3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DwRS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5ZB3MMAAADcAAAADwAAAAAAAAAAAAAAAACYAgAAZHJzL2Rv&#10;d25yZXYueG1sUEsFBgAAAAAEAAQA9QAAAIgDAAAAAA==&#10;" filled="f" stroked="f">
                  <v:textbox>
                    <w:txbxContent>
                      <w:p w:rsidR="00010E3E" w:rsidRDefault="00010E3E" w:rsidP="00010E3E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369" o:spid="_x0000_s1031" type="#_x0000_t202" style="position:absolute;left:7560;top:244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Ai/MIA&#10;AADcAAAADwAAAGRycy9kb3ducmV2LnhtbERPW2vCMBR+H/gfwhH2tiaWbWg1imwIe9pYvYBvh+bY&#10;FpuT0ETb/fvlYbDHj+++2oy2E3fqQ+tYwyxTIIgrZ1quNRz2u6c5iBCRDXaOScMPBdisJw8rLIwb&#10;+JvuZaxFCuFQoIYmRl9IGaqGLIbMeeLEXVxvMSbY19L0OKRw28lcqVdpseXU0KCnt4aqa3mzGo6f&#10;l/PpWX3V7/bFD25Uku1Cav04HbdLEJHG+C/+c38YDXme5qcz6Qj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wCL8wgAAANwAAAAPAAAAAAAAAAAAAAAAAJgCAABkcnMvZG93&#10;bnJldi54bWxQSwUGAAAAAAQABAD1AAAAhwMAAAAA&#10;" filled="f" stroked="f">
                  <v:textbox>
                    <w:txbxContent>
                      <w:p w:rsidR="00010E3E" w:rsidRDefault="00010E3E" w:rsidP="00010E3E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3</w:t>
                        </w:r>
                      </w:p>
                    </w:txbxContent>
                  </v:textbox>
                </v:shape>
                <v:shape id="Text Box 370" o:spid="_x0000_s1032" type="#_x0000_t202" style="position:absolute;left:7965;top:26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yHZ8QA&#10;AADcAAAADwAAAGRycy9kb3ducmV2LnhtbESPQWvCQBSE7wX/w/IK3prdBC02dRVRCj0p1bbQ2yP7&#10;TEKzb0N2m6T/3hUEj8PMfMMs16NtRE+drx1rSBMFgrhwpuZSw+fp7WkBwgdkg41j0vBPHtarycMS&#10;c+MG/qD+GEoRIexz1FCF0OZS+qIiiz5xLXH0zq6zGKLsSmk6HCLcNjJT6llarDkuVNjStqLi9/hn&#10;NXztzz/fM3Uod3beDm5Uku2L1Hr6OG5eQQQawz18a78bDVmWwvVMPAJyd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Mh2fEAAAA3AAAAA8AAAAAAAAAAAAAAAAAmAIAAGRycy9k&#10;b3ducmV2LnhtbFBLBQYAAAAABAAEAPUAAACJAwAAAAA=&#10;" filled="f" stroked="f">
                  <v:textbox>
                    <w:txbxContent>
                      <w:p w:rsidR="00010E3E" w:rsidRDefault="00010E3E" w:rsidP="00010E3E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2.  </w:t>
      </w:r>
      <w:proofErr w:type="gramStart"/>
      <w:r>
        <w:rPr>
          <w:rFonts w:ascii="Comic Sans MS" w:hAnsi="Comic Sans MS"/>
        </w:rPr>
        <w:t xml:space="preserve">If </w:t>
      </w:r>
      <w:proofErr w:type="gramEnd"/>
      <w:r w:rsidR="00095523" w:rsidRPr="00095523">
        <w:rPr>
          <w:rFonts w:ascii="Comic Sans MS" w:hAnsi="Comic Sans MS"/>
          <w:position w:val="-6"/>
        </w:rPr>
        <w:object w:dxaOrig="1100" w:dyaOrig="279">
          <v:shape id="_x0000_i1123" type="#_x0000_t75" style="width:54.75pt;height:14.25pt" o:ole="">
            <v:imagedata r:id="rId9" o:title=""/>
          </v:shape>
          <o:OLEObject Type="Embed" ProgID="Equation.DSMT4" ShapeID="_x0000_i1123" DrawAspect="Content" ObjectID="_1502629689" r:id="rId10"/>
        </w:object>
      </w:r>
      <w:r>
        <w:rPr>
          <w:rFonts w:ascii="Comic Sans MS" w:hAnsi="Comic Sans MS"/>
        </w:rPr>
        <w:t xml:space="preserve">, then </w:t>
      </w:r>
      <w:r w:rsidR="00095523" w:rsidRPr="00095523">
        <w:rPr>
          <w:rFonts w:ascii="Comic Sans MS" w:hAnsi="Comic Sans MS"/>
          <w:position w:val="-6"/>
        </w:rPr>
        <w:object w:dxaOrig="520" w:dyaOrig="279">
          <v:shape id="_x0000_i1126" type="#_x0000_t75" style="width:26.25pt;height:14.25pt" o:ole="">
            <v:imagedata r:id="rId11" o:title=""/>
          </v:shape>
          <o:OLEObject Type="Embed" ProgID="Equation.DSMT4" ShapeID="_x0000_i1126" DrawAspect="Content" ObjectID="_1502629690" r:id="rId12"/>
        </w:object>
      </w:r>
      <w:r>
        <w:rPr>
          <w:rFonts w:ascii="Comic Sans MS" w:hAnsi="Comic Sans MS"/>
        </w:rPr>
        <w:t>= _____.</w:t>
      </w: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3.  </w:t>
      </w:r>
      <w:proofErr w:type="gramStart"/>
      <w:r>
        <w:rPr>
          <w:rFonts w:ascii="Comic Sans MS" w:hAnsi="Comic Sans MS"/>
        </w:rPr>
        <w:t xml:space="preserve">If </w:t>
      </w:r>
      <w:proofErr w:type="gramEnd"/>
      <w:r w:rsidR="00095523" w:rsidRPr="00095523">
        <w:rPr>
          <w:rFonts w:ascii="Comic Sans MS" w:hAnsi="Comic Sans MS"/>
          <w:position w:val="-6"/>
        </w:rPr>
        <w:object w:dxaOrig="1140" w:dyaOrig="279">
          <v:shape id="_x0000_i1129" type="#_x0000_t75" style="width:57pt;height:14.25pt" o:ole="">
            <v:imagedata r:id="rId13" o:title=""/>
          </v:shape>
          <o:OLEObject Type="Embed" ProgID="Equation.DSMT4" ShapeID="_x0000_i1129" DrawAspect="Content" ObjectID="_1502629691" r:id="rId14"/>
        </w:object>
      </w:r>
      <w:r>
        <w:rPr>
          <w:rFonts w:ascii="Comic Sans MS" w:hAnsi="Comic Sans MS"/>
        </w:rPr>
        <w:t xml:space="preserve">, then </w:t>
      </w:r>
      <w:r w:rsidR="00095523" w:rsidRPr="00095523">
        <w:rPr>
          <w:rFonts w:ascii="Comic Sans MS" w:hAnsi="Comic Sans MS"/>
          <w:position w:val="-6"/>
        </w:rPr>
        <w:object w:dxaOrig="480" w:dyaOrig="279">
          <v:shape id="_x0000_i1132" type="#_x0000_t75" style="width:24pt;height:14.25pt" o:ole="">
            <v:imagedata r:id="rId15" o:title=""/>
          </v:shape>
          <o:OLEObject Type="Embed" ProgID="Equation.DSMT4" ShapeID="_x0000_i1132" DrawAspect="Content" ObjectID="_1502629692" r:id="rId16"/>
        </w:object>
      </w:r>
      <w:r>
        <w:rPr>
          <w:rFonts w:ascii="Comic Sans MS" w:hAnsi="Comic Sans MS"/>
        </w:rPr>
        <w:t>= _____.</w:t>
      </w: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4.  </w:t>
      </w:r>
      <w:proofErr w:type="gramStart"/>
      <w:r>
        <w:rPr>
          <w:rFonts w:ascii="Comic Sans MS" w:hAnsi="Comic Sans MS"/>
        </w:rPr>
        <w:t xml:space="preserve">If </w:t>
      </w:r>
      <w:proofErr w:type="gramEnd"/>
      <w:r w:rsidR="00095523" w:rsidRPr="00095523">
        <w:rPr>
          <w:rFonts w:ascii="Comic Sans MS" w:hAnsi="Comic Sans MS"/>
          <w:position w:val="-6"/>
        </w:rPr>
        <w:object w:dxaOrig="1260" w:dyaOrig="279">
          <v:shape id="_x0000_i1135" type="#_x0000_t75" style="width:63pt;height:14.25pt" o:ole="">
            <v:imagedata r:id="rId17" o:title=""/>
          </v:shape>
          <o:OLEObject Type="Embed" ProgID="Equation.DSMT4" ShapeID="_x0000_i1135" DrawAspect="Content" ObjectID="_1502629693" r:id="rId18"/>
        </w:object>
      </w:r>
      <w:r>
        <w:rPr>
          <w:rFonts w:ascii="Comic Sans MS" w:hAnsi="Comic Sans MS"/>
        </w:rPr>
        <w:t xml:space="preserve">, then </w:t>
      </w:r>
      <w:r w:rsidR="00095523" w:rsidRPr="00095523">
        <w:rPr>
          <w:rFonts w:ascii="Comic Sans MS" w:hAnsi="Comic Sans MS"/>
          <w:position w:val="-6"/>
        </w:rPr>
        <w:object w:dxaOrig="520" w:dyaOrig="279">
          <v:shape id="_x0000_i1138" type="#_x0000_t75" style="width:26.25pt;height:14.25pt" o:ole="">
            <v:imagedata r:id="rId19" o:title=""/>
          </v:shape>
          <o:OLEObject Type="Embed" ProgID="Equation.DSMT4" ShapeID="_x0000_i1138" DrawAspect="Content" ObjectID="_1502629694" r:id="rId20"/>
        </w:object>
      </w:r>
      <w:r>
        <w:rPr>
          <w:rFonts w:ascii="Comic Sans MS" w:hAnsi="Comic Sans MS"/>
        </w:rPr>
        <w:t>= _____.</w:t>
      </w: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</w:p>
    <w:p w:rsidR="00095523" w:rsidRDefault="00095523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  <w:u w:val="single"/>
        </w:rPr>
        <w:t>Directions:</w:t>
      </w:r>
      <w:r>
        <w:rPr>
          <w:rFonts w:ascii="Comic Sans MS" w:hAnsi="Comic Sans MS"/>
        </w:rPr>
        <w:t xml:space="preserve">  Find the value of the variable(s) in questions 15-18.</w:t>
      </w: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  <w:noProof/>
          <w:sz w:val="20"/>
        </w:rPr>
        <mc:AlternateContent>
          <mc:Choice Requires="wpg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110490</wp:posOffset>
                </wp:positionV>
                <wp:extent cx="1485900" cy="1257300"/>
                <wp:effectExtent l="19050" t="43815" r="19050" b="41910"/>
                <wp:wrapNone/>
                <wp:docPr id="210" name="Group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85900" cy="1257300"/>
                          <a:chOff x="7740" y="4680"/>
                          <a:chExt cx="2340" cy="1980"/>
                        </a:xfrm>
                      </wpg:grpSpPr>
                      <wps:wsp>
                        <wps:cNvPr id="211" name="Line 377"/>
                        <wps:cNvCnPr>
                          <a:cxnSpLocks noChangeShapeType="1"/>
                        </wps:cNvCnPr>
                        <wps:spPr bwMode="auto">
                          <a:xfrm>
                            <a:off x="7740" y="5580"/>
                            <a:ext cx="2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" name="Line 378"/>
                        <wps:cNvCnPr>
                          <a:cxnSpLocks noChangeShapeType="1"/>
                        </wps:cNvCnPr>
                        <wps:spPr bwMode="auto">
                          <a:xfrm>
                            <a:off x="8460" y="4680"/>
                            <a:ext cx="90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" name="Text Box 379"/>
                        <wps:cNvSpPr txBox="1">
                          <a:spLocks noChangeArrowheads="1"/>
                        </wps:cNvSpPr>
                        <wps:spPr bwMode="auto">
                          <a:xfrm>
                            <a:off x="8280" y="5235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0E3E" w:rsidRDefault="00010E3E" w:rsidP="00010E3E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75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" name="Text Box 380"/>
                        <wps:cNvSpPr txBox="1">
                          <a:spLocks noChangeArrowheads="1"/>
                        </wps:cNvSpPr>
                        <wps:spPr bwMode="auto">
                          <a:xfrm>
                            <a:off x="8805" y="5235"/>
                            <a:ext cx="12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0E3E" w:rsidRDefault="00010E3E" w:rsidP="00010E3E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(2x – 5)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10" o:spid="_x0000_s1033" style="position:absolute;margin-left:297pt;margin-top:8.7pt;width:117pt;height:99pt;z-index:251752448" coordorigin="7740,4680" coordsize="2340,1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">
                <v:line id="Line 377" o:spid="_x0000_s1034" style="position:absolute;visibility:visible;mso-wrap-style:square" from="7740,5580" to="10080,5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Ta88YAAADcAAAADwAAAGRycy9kb3ducmV2LnhtbESPT2sCMRTE74V+h/AKvWk2UkpZjaKt&#10;Wntq/QNeH5vn7uLmZUnSdf32jSD0OMzMb5jJrLeN6MiH2rEGNcxAEBfO1FxqOOxXgzcQISIbbByT&#10;hisFmE0fHyaYG3fhLXW7WIoE4ZCjhirGNpcyFBVZDEPXEifv5LzFmKQvpfF4SXDbyFGWvUqLNaeF&#10;Clt6r6g4736thh+vVi/fx/Cpruuv9XK+XHQf563Wz0/9fAwiUh//w/f2xmgYKQW3M+kIyO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6k2vPGAAAA3AAAAA8AAAAAAAAA&#10;AAAAAAAAoQIAAGRycy9kb3ducmV2LnhtbFBLBQYAAAAABAAEAPkAAACUAwAAAAA=&#10;">
                  <v:stroke startarrow="open" endarrow="open"/>
                </v:line>
                <v:line id="Line 378" o:spid="_x0000_s1035" style="position:absolute;visibility:visible;mso-wrap-style:square" from="8460,4680" to="9360,6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nZEhMUAAADcAAAADwAAAGRycy9kb3ducmV2LnhtbESPS2vDMBCE74X8B7GB3hrZppTiRAl5&#10;pz21eUCui7WxTayVkRTH+fdVodDjMDPfMJNZbxrRkfO1ZQXpKAFBXFhdc6ngdNy8vIPwAVljY5kU&#10;PMjDbDp4mmCu7Z331B1CKSKEfY4KqhDaXEpfVGTQj2xLHL2LdQZDlK6U2uE9wk0jsyR5kwZrjgsV&#10;trSsqLgebkbBt0s3r19nv0sf28/ter5edKvrXqnnYT8fgwjUh//wX/tDK8jSDH7PxCMgp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nZEhMUAAADcAAAADwAAAAAAAAAA&#10;AAAAAAChAgAAZHJzL2Rvd25yZXYueG1sUEsFBgAAAAAEAAQA+QAAAJMDAAAAAA==&#10;">
                  <v:stroke startarrow="open" endarrow="open"/>
                </v:line>
                <v:shape id="Text Box 379" o:spid="_x0000_s1036" type="#_x0000_t202" style="position:absolute;left:8280;top:5235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52N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E3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+djbEAAAA3AAAAA8AAAAAAAAAAAAAAAAAmAIAAGRycy9k&#10;b3ducmV2LnhtbFBLBQYAAAAABAAEAPUAAACJAwAAAAA=&#10;" filled="f" stroked="f">
                  <v:textbox>
                    <w:txbxContent>
                      <w:p w:rsidR="00010E3E" w:rsidRDefault="00010E3E" w:rsidP="00010E3E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75</w:t>
                        </w:r>
                        <w:r>
                          <w:rPr>
                            <w:rFonts w:ascii="Comic Sans MS" w:hAnsi="Comic Sans MS"/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380" o:spid="_x0000_s1037" type="#_x0000_t202" style="position:absolute;left:8805;top:5235;width:12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fuQsQA&#10;AADcAAAADwAAAGRycy9kb3ducmV2LnhtbESPQWvCQBSE7wX/w/IEb3U3YotG1yAWoaeWpip4e2Sf&#10;STD7NmS3Sfrvu4VCj8PMfMNss9E2oqfO1441JHMFgrhwpuZSw+nz+LgC4QOywcYxafgmD9lu8rDF&#10;1LiBP6jPQykihH2KGqoQ2lRKX1Rk0c9dSxy9m+sshii7UpoOhwi3jVwo9Swt1hwXKmzpUFFxz7+s&#10;hvPb7XpZqvfyxT61gxuVZLuWWs+m434DItAY/sN/7VejYZEs4fdMPAJ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2X7kLEAAAA3AAAAA8AAAAAAAAAAAAAAAAAmAIAAGRycy9k&#10;b3ducmV2LnhtbFBLBQYAAAAABAAEAPUAAACJAwAAAAA=&#10;" filled="f" stroked="f">
                  <v:textbox>
                    <w:txbxContent>
                      <w:p w:rsidR="00010E3E" w:rsidRDefault="00010E3E" w:rsidP="00010E3E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(2x – 5)</w:t>
                        </w:r>
                        <w:r>
                          <w:rPr>
                            <w:rFonts w:ascii="Comic Sans MS" w:hAnsi="Comic Sans MS"/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  <w:noProof/>
          <w:sz w:val="20"/>
        </w:rPr>
        <mc:AlternateContent>
          <mc:Choice Requires="wpg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428625</wp:posOffset>
                </wp:positionH>
                <wp:positionV relativeFrom="paragraph">
                  <wp:posOffset>30480</wp:posOffset>
                </wp:positionV>
                <wp:extent cx="1371600" cy="762000"/>
                <wp:effectExtent l="47625" t="68580" r="47625" b="0"/>
                <wp:wrapNone/>
                <wp:docPr id="205" name="Group 2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71600" cy="762000"/>
                          <a:chOff x="2475" y="4860"/>
                          <a:chExt cx="2160" cy="1200"/>
                        </a:xfrm>
                      </wpg:grpSpPr>
                      <wps:wsp>
                        <wps:cNvPr id="206" name="Line 372"/>
                        <wps:cNvCnPr>
                          <a:cxnSpLocks noChangeShapeType="1"/>
                        </wps:cNvCnPr>
                        <wps:spPr bwMode="auto">
                          <a:xfrm>
                            <a:off x="2475" y="4935"/>
                            <a:ext cx="216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" name="Line 373"/>
                        <wps:cNvCnPr>
                          <a:cxnSpLocks noChangeShapeType="1"/>
                        </wps:cNvCnPr>
                        <wps:spPr bwMode="auto">
                          <a:xfrm flipH="1">
                            <a:off x="2520" y="4860"/>
                            <a:ext cx="180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8" name="Text Box 374"/>
                        <wps:cNvSpPr txBox="1">
                          <a:spLocks noChangeArrowheads="1"/>
                        </wps:cNvSpPr>
                        <wps:spPr bwMode="auto">
                          <a:xfrm>
                            <a:off x="3195" y="492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0E3E" w:rsidRDefault="00010E3E" w:rsidP="00010E3E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110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" name="Text Box 375"/>
                        <wps:cNvSpPr txBox="1">
                          <a:spLocks noChangeArrowheads="1"/>
                        </wps:cNvSpPr>
                        <wps:spPr bwMode="auto">
                          <a:xfrm>
                            <a:off x="3000" y="5520"/>
                            <a:ext cx="16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0E3E" w:rsidRDefault="00010E3E" w:rsidP="00010E3E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(2x + 40)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5" o:spid="_x0000_s1038" style="position:absolute;margin-left:33.75pt;margin-top:2.4pt;width:108pt;height:60pt;z-index:251751424" coordorigin="2475,4860" coordsize="2160,1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">
                <v:line id="Line 372" o:spid="_x0000_s1039" style="position:absolute;visibility:visible;mso-wrap-style:square" from="2475,4935" to="4635,58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TUWsYAAADcAAAADwAAAGRycy9kb3ducmV2LnhtbESPW2vCQBSE34X+h+UU+qabiIhEV7H1&#10;Un3y0kJfD9nTJJg9G3a3Mf77riD4OMzMN8xs0ZlatOR8ZVlBOkhAEOdWV1wo+P7a9CcgfEDWWFsm&#10;BTfysJi/9GaYaXvlE7XnUIgIYZ+hgjKEJpPS5yUZ9APbEEfv1zqDIUpXSO3wGuGmlsMkGUuDFceF&#10;Ehv6KCm/nP+MgqNLN6PDj/9Mb9v9dr1cv7ery0mpt9duOQURqAvP8KO90wqGyRjuZ+IRkPN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SU1FrGAAAA3AAAAA8AAAAAAAAA&#10;AAAAAAAAoQIAAGRycy9kb3ducmV2LnhtbFBLBQYAAAAABAAEAPkAAACUAwAAAAA=&#10;">
                  <v:stroke startarrow="open" endarrow="open"/>
                </v:line>
                <v:line id="Line 373" o:spid="_x0000_s1040" style="position:absolute;flip:x;visibility:visible;mso-wrap-style:square" from="2520,4860" to="4320,5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KofZsQAAADcAAAADwAAAGRycy9kb3ducmV2LnhtbESPQWsCMRSE74L/ITyhN83WQ5XVKGWh&#10;RfHU1YPH5+Z1s93Ny5JEXf99IxR6HGbmG2a9HWwnbuRD41jB6ywDQVw53XCt4HT8mC5BhIissXNM&#10;Ch4UYLsZj9aYa3fnL7qVsRYJwiFHBSbGPpcyVIYshpnriZP37bzFmKSvpfZ4T3DbyXmWvUmLDacF&#10;gz0Vhqq2vFoFbdHvj/xpfs6nw/JaXs6m9cWg1MtkeF+BiDTE//Bfe6cVzLMFPM+kIyA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qh9mxAAAANwAAAAPAAAAAAAAAAAA&#10;AAAAAKECAABkcnMvZG93bnJldi54bWxQSwUGAAAAAAQABAD5AAAAkgMAAAAA&#10;">
                  <v:stroke startarrow="open" endarrow="open"/>
                </v:line>
                <v:shape id="Text Box 374" o:spid="_x0000_s1041" type="#_x0000_t202" style="position:absolute;left:3195;top:492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NymsEA&#10;AADcAAAADwAAAGRycy9kb3ducmV2LnhtbERPW2vCMBR+F/wP4Qh7s4myidZGkY3Bnja8gm+H5tgW&#10;m5PQZLb798vDYI8f373YDrYVD+pC41jDLFMgiEtnGq40nI7v0yWIEJENto5Jww8F2G7GowJz43re&#10;0+MQK5FCOOSooY7R51KGsiaLIXOeOHE311mMCXaVNB32Kdy2cq7UQlpsODXU6Om1pvJ++LYazp+3&#10;6+VZfVVv9sX3blCS7Upq/TQZdmsQkYb4L/5zfxgNc5XWpjPpCMjN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DcprBAAAA3AAAAA8AAAAAAAAAAAAAAAAAmAIAAGRycy9kb3du&#10;cmV2LnhtbFBLBQYAAAAABAAEAPUAAACGAwAAAAA=&#10;" filled="f" stroked="f">
                  <v:textbox>
                    <w:txbxContent>
                      <w:p w:rsidR="00010E3E" w:rsidRDefault="00010E3E" w:rsidP="00010E3E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110</w:t>
                        </w:r>
                        <w:r>
                          <w:rPr>
                            <w:rFonts w:ascii="Comic Sans MS" w:hAnsi="Comic Sans MS"/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375" o:spid="_x0000_s1042" type="#_x0000_t202" style="position:absolute;left:3000;top:5520;width:16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/XAcQA&#10;AADc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1yl8HcmHgG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P1wHEAAAA3AAAAA8AAAAAAAAAAAAAAAAAmAIAAGRycy9k&#10;b3ducmV2LnhtbFBLBQYAAAAABAAEAPUAAACJAwAAAAA=&#10;" filled="f" stroked="f">
                  <v:textbox>
                    <w:txbxContent>
                      <w:p w:rsidR="00010E3E" w:rsidRDefault="00010E3E" w:rsidP="00010E3E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(2x + 40)</w:t>
                        </w:r>
                        <w:r>
                          <w:rPr>
                            <w:rFonts w:ascii="Comic Sans MS" w:hAnsi="Comic Sans MS"/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Comic Sans MS" w:hAnsi="Comic Sans MS"/>
        </w:rPr>
        <w:t xml:space="preserve">15.  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16.  </w:t>
      </w: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</w:rPr>
        <w:t>Find x.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Find x.</w:t>
      </w:r>
    </w:p>
    <w:p w:rsidR="00010E3E" w:rsidRDefault="00095523" w:rsidP="00010E3E">
      <w:pPr>
        <w:rPr>
          <w:rFonts w:ascii="Comic Sans MS" w:hAnsi="Comic Sans MS"/>
        </w:rPr>
      </w:pPr>
      <w:r>
        <w:rPr>
          <w:rFonts w:ascii="Comic Sans MS" w:hAnsi="Comic Sans MS"/>
        </w:rPr>
        <w:t>x</w:t>
      </w:r>
      <w:r w:rsidR="00010E3E">
        <w:rPr>
          <w:rFonts w:ascii="Comic Sans MS" w:hAnsi="Comic Sans MS"/>
        </w:rPr>
        <w:t xml:space="preserve"> = _____</w:t>
      </w:r>
      <w:r w:rsidR="00010E3E">
        <w:rPr>
          <w:rFonts w:ascii="Comic Sans MS" w:hAnsi="Comic Sans MS"/>
        </w:rPr>
        <w:tab/>
      </w:r>
      <w:r w:rsidR="00010E3E">
        <w:rPr>
          <w:rFonts w:ascii="Comic Sans MS" w:hAnsi="Comic Sans MS"/>
        </w:rPr>
        <w:tab/>
      </w:r>
      <w:r w:rsidR="00010E3E">
        <w:rPr>
          <w:rFonts w:ascii="Comic Sans MS" w:hAnsi="Comic Sans MS"/>
        </w:rPr>
        <w:tab/>
      </w:r>
      <w:r w:rsidR="00010E3E">
        <w:rPr>
          <w:rFonts w:ascii="Comic Sans MS" w:hAnsi="Comic Sans MS"/>
        </w:rPr>
        <w:tab/>
      </w:r>
      <w:r w:rsidR="00010E3E">
        <w:rPr>
          <w:rFonts w:ascii="Comic Sans MS" w:hAnsi="Comic Sans MS"/>
        </w:rPr>
        <w:tab/>
      </w:r>
      <w:r w:rsidR="00010E3E">
        <w:rPr>
          <w:rFonts w:ascii="Comic Sans MS" w:hAnsi="Comic Sans MS"/>
        </w:rPr>
        <w:tab/>
        <w:t>x = _____</w:t>
      </w: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</w:p>
    <w:p w:rsidR="00095523" w:rsidRDefault="00095523" w:rsidP="00010E3E">
      <w:pPr>
        <w:rPr>
          <w:rFonts w:ascii="Comic Sans MS" w:hAnsi="Comic Sans MS"/>
        </w:rPr>
      </w:pPr>
    </w:p>
    <w:p w:rsidR="00095523" w:rsidRDefault="00095523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  <w:noProof/>
          <w:sz w:val="20"/>
        </w:rPr>
        <mc:AlternateContent>
          <mc:Choice Requires="wpg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3467100</wp:posOffset>
                </wp:positionH>
                <wp:positionV relativeFrom="paragraph">
                  <wp:posOffset>106680</wp:posOffset>
                </wp:positionV>
                <wp:extent cx="1905000" cy="914400"/>
                <wp:effectExtent l="47625" t="68580" r="47625" b="74295"/>
                <wp:wrapNone/>
                <wp:docPr id="198" name="Group 1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05000" cy="914400"/>
                          <a:chOff x="7260" y="7740"/>
                          <a:chExt cx="3000" cy="1440"/>
                        </a:xfrm>
                      </wpg:grpSpPr>
                      <wps:wsp>
                        <wps:cNvPr id="199" name="Line 389"/>
                        <wps:cNvCnPr>
                          <a:cxnSpLocks noChangeShapeType="1"/>
                        </wps:cNvCnPr>
                        <wps:spPr bwMode="auto">
                          <a:xfrm>
                            <a:off x="7560" y="7830"/>
                            <a:ext cx="270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" name="Line 390"/>
                        <wps:cNvCnPr>
                          <a:cxnSpLocks noChangeShapeType="1"/>
                        </wps:cNvCnPr>
                        <wps:spPr bwMode="auto">
                          <a:xfrm flipH="1">
                            <a:off x="7260" y="7740"/>
                            <a:ext cx="270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" name="Text Box 391"/>
                        <wps:cNvSpPr txBox="1">
                          <a:spLocks noChangeArrowheads="1"/>
                        </wps:cNvSpPr>
                        <wps:spPr bwMode="auto">
                          <a:xfrm>
                            <a:off x="8190" y="7830"/>
                            <a:ext cx="14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0E3E" w:rsidRDefault="00010E3E" w:rsidP="00010E3E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(11x + 16)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" name="Text Box 392"/>
                        <wps:cNvSpPr txBox="1">
                          <a:spLocks noChangeArrowheads="1"/>
                        </wps:cNvSpPr>
                        <wps:spPr bwMode="auto">
                          <a:xfrm>
                            <a:off x="8940" y="8160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0E3E" w:rsidRDefault="00010E3E" w:rsidP="00010E3E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(8x + 12)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3" name="Text Box 393"/>
                        <wps:cNvSpPr txBox="1">
                          <a:spLocks noChangeArrowheads="1"/>
                        </wps:cNvSpPr>
                        <wps:spPr bwMode="auto">
                          <a:xfrm>
                            <a:off x="8295" y="8490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0E3E" w:rsidRDefault="00010E3E" w:rsidP="00010E3E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(5y - 1)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4" name="Text Box 394"/>
                        <wps:cNvSpPr txBox="1">
                          <a:spLocks noChangeArrowheads="1"/>
                        </wps:cNvSpPr>
                        <wps:spPr bwMode="auto">
                          <a:xfrm>
                            <a:off x="7575" y="8190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0E3E" w:rsidRDefault="00010E3E" w:rsidP="00010E3E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(3y + 13)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8" o:spid="_x0000_s1043" style="position:absolute;margin-left:273pt;margin-top:8.4pt;width:150pt;height:1in;z-index:251754496" coordorigin="7260,7740" coordsize="300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">
                <v:line id="Line 389" o:spid="_x0000_s1044" style="position:absolute;visibility:visible;mso-wrap-style:square" from="7560,7830" to="10260,90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S008MAAADcAAAADwAAAGRycy9kb3ducmV2LnhtbERPyWrDMBC9F/oPYgq9NbJDKY0TJWRP&#10;c2o2yHWwJraJNTKS6jh/HxUKvc3jrTOadKYWLTlfWVaQ9hIQxLnVFRcKTsfV2ycIH5A11pZJwZ08&#10;TMbPTyPMtL3xntpDKEQMYZ+hgjKEJpPS5yUZ9D3bEEfuYp3BEKErpHZ4i+Gmlv0k+ZAGK44NJTY0&#10;Lym/Hn6Mgp1LV+/fZ79J7+vtejldztrFda/U60s3HYII1IV/8Z/7S8f5gwH8PhMvkOM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YktNPDAAAA3AAAAA8AAAAAAAAAAAAA&#10;AAAAoQIAAGRycy9kb3ducmV2LnhtbFBLBQYAAAAABAAEAPkAAACRAwAAAAA=&#10;">
                  <v:stroke startarrow="open" endarrow="open"/>
                </v:line>
                <v:line id="Line 390" o:spid="_x0000_s1045" style="position:absolute;flip:x;visibility:visible;mso-wrap-style:square" from="7260,7740" to="9960,9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OHEsIAAADcAAAADwAAAGRycy9kb3ducmV2LnhtbESPQYvCMBSE7wv+h/AEb2vqHkS6RpGC&#10;suJpqwePb5tnU9u8lCRq/fdmYWGPw8x8wyzXg+3EnXxoHCuYTTMQxJXTDdcKTsft+wJEiMgaO8ek&#10;4EkB1qvR2xJz7R78Tfcy1iJBOOSowMTY51KGypDFMHU9cfIuzluMSfpaao+PBLed/MiyubTYcFow&#10;2FNhqGrLm1XQFv3+yDtzPZ8Oi1v5czatLwalJuNh8wki0hD/w3/tL60gEeH3TDoCcvU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0OHEsIAAADcAAAADwAAAAAAAAAAAAAA&#10;AAChAgAAZHJzL2Rvd25yZXYueG1sUEsFBgAAAAAEAAQA+QAAAJADAAAAAA==&#10;">
                  <v:stroke startarrow="open" endarrow="open"/>
                </v:line>
                <v:shape id="Text Box 391" o:spid="_x0000_s1046" type="#_x0000_t202" style="position:absolute;left:8190;top:7830;width:14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nbB8QA&#10;AADcAAAADwAAAGRycy9kb3ducmV2LnhtbESPzWrDMBCE74W8g9hAb7Xk0JbEsWJCS6CnluYPclus&#10;jW1irYylxO7bV4VCjsPMfMPkxWhbcaPeN441pIkCQVw603ClYb/bPM1B+IBssHVMGn7IQ7GaPOSY&#10;GTfwN922oRIRwj5DDXUIXSalL2uy6BPXEUfv7HqLIcq+kqbHIcJtK2dKvUqLDceFGjt6q6m8bK9W&#10;w+HzfDo+q6/q3b50gxuVZLuQWj9Ox/USRKAx3MP/7Q+jYaZS+DsTj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52wfEAAAA3AAAAA8AAAAAAAAAAAAAAAAAmAIAAGRycy9k&#10;b3ducmV2LnhtbFBLBQYAAAAABAAEAPUAAACJAwAAAAA=&#10;" filled="f" stroked="f">
                  <v:textbox>
                    <w:txbxContent>
                      <w:p w:rsidR="00010E3E" w:rsidRDefault="00010E3E" w:rsidP="00010E3E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(11x + 16)</w:t>
                        </w:r>
                        <w:r>
                          <w:rPr>
                            <w:rFonts w:ascii="Comic Sans MS" w:hAnsi="Comic Sans MS"/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392" o:spid="_x0000_s1047" type="#_x0000_t202" style="position:absolute;left:8940;top:8160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tFcMMA&#10;AADc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ohJ4no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OtFcMMAAADcAAAADwAAAAAAAAAAAAAAAACYAgAAZHJzL2Rv&#10;d25yZXYueG1sUEsFBgAAAAAEAAQA9QAAAIgDAAAAAA==&#10;" filled="f" stroked="f">
                  <v:textbox>
                    <w:txbxContent>
                      <w:p w:rsidR="00010E3E" w:rsidRDefault="00010E3E" w:rsidP="00010E3E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(8x + 12)</w:t>
                        </w:r>
                        <w:r>
                          <w:rPr>
                            <w:rFonts w:ascii="Comic Sans MS" w:hAnsi="Comic Sans MS"/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393" o:spid="_x0000_s1048" type="#_x0000_t202" style="position:absolute;left:8295;top:8490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fg68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0It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n4OvEAAAA3AAAAA8AAAAAAAAAAAAAAAAAmAIAAGRycy9k&#10;b3ducmV2LnhtbFBLBQYAAAAABAAEAPUAAACJAwAAAAA=&#10;" filled="f" stroked="f">
                  <v:textbox>
                    <w:txbxContent>
                      <w:p w:rsidR="00010E3E" w:rsidRDefault="00010E3E" w:rsidP="00010E3E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(5y - 1)</w:t>
                        </w:r>
                        <w:r>
                          <w:rPr>
                            <w:rFonts w:ascii="Comic Sans MS" w:hAnsi="Comic Sans MS"/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394" o:spid="_x0000_s1049" type="#_x0000_t202" style="position:absolute;left:7575;top:8190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4n8MA&#10;AADc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agR/Z+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E54n8MAAADcAAAADwAAAAAAAAAAAAAAAACYAgAAZHJzL2Rv&#10;d25yZXYueG1sUEsFBgAAAAAEAAQA9QAAAIgDAAAAAA==&#10;" filled="f" stroked="f">
                  <v:textbox>
                    <w:txbxContent>
                      <w:p w:rsidR="00010E3E" w:rsidRDefault="00010E3E" w:rsidP="00010E3E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(3y + 13)</w:t>
                        </w:r>
                        <w:r>
                          <w:rPr>
                            <w:rFonts w:ascii="Comic Sans MS" w:hAnsi="Comic Sans MS"/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Comic Sans MS" w:hAnsi="Comic Sans MS"/>
          <w:noProof/>
          <w:sz w:val="20"/>
        </w:rPr>
        <mc:AlternateContent>
          <mc:Choice Requires="wpg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381000</wp:posOffset>
                </wp:positionH>
                <wp:positionV relativeFrom="paragraph">
                  <wp:posOffset>163830</wp:posOffset>
                </wp:positionV>
                <wp:extent cx="1905000" cy="914400"/>
                <wp:effectExtent l="47625" t="68580" r="47625" b="74295"/>
                <wp:wrapNone/>
                <wp:docPr id="191" name="Group 1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05000" cy="914400"/>
                          <a:chOff x="2400" y="7830"/>
                          <a:chExt cx="3000" cy="1440"/>
                        </a:xfrm>
                      </wpg:grpSpPr>
                      <wps:wsp>
                        <wps:cNvPr id="192" name="Line 382"/>
                        <wps:cNvCnPr>
                          <a:cxnSpLocks noChangeShapeType="1"/>
                        </wps:cNvCnPr>
                        <wps:spPr bwMode="auto">
                          <a:xfrm>
                            <a:off x="2700" y="7920"/>
                            <a:ext cx="270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" name="Line 383"/>
                        <wps:cNvCnPr>
                          <a:cxnSpLocks noChangeShapeType="1"/>
                        </wps:cNvCnPr>
                        <wps:spPr bwMode="auto">
                          <a:xfrm flipH="1">
                            <a:off x="2400" y="7830"/>
                            <a:ext cx="270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" name="Text Box 384"/>
                        <wps:cNvSpPr txBox="1">
                          <a:spLocks noChangeArrowheads="1"/>
                        </wps:cNvSpPr>
                        <wps:spPr bwMode="auto">
                          <a:xfrm>
                            <a:off x="3330" y="7920"/>
                            <a:ext cx="14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0E3E" w:rsidRDefault="00010E3E" w:rsidP="00010E3E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(3x + 17)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" name="Text Box 385"/>
                        <wps:cNvSpPr txBox="1">
                          <a:spLocks noChangeArrowheads="1"/>
                        </wps:cNvSpPr>
                        <wps:spPr bwMode="auto">
                          <a:xfrm>
                            <a:off x="4080" y="8250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0E3E" w:rsidRDefault="00010E3E" w:rsidP="00010E3E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(3y – 20)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6" name="Text Box 386"/>
                        <wps:cNvSpPr txBox="1">
                          <a:spLocks noChangeArrowheads="1"/>
                        </wps:cNvSpPr>
                        <wps:spPr bwMode="auto">
                          <a:xfrm>
                            <a:off x="3360" y="8580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0E3E" w:rsidRDefault="00010E3E" w:rsidP="00010E3E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(5x -47)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" name="Text Box 387"/>
                        <wps:cNvSpPr txBox="1">
                          <a:spLocks noChangeArrowheads="1"/>
                        </wps:cNvSpPr>
                        <wps:spPr bwMode="auto">
                          <a:xfrm>
                            <a:off x="2715" y="8280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0E3E" w:rsidRDefault="00010E3E" w:rsidP="00010E3E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(2y + 9)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1" o:spid="_x0000_s1050" style="position:absolute;margin-left:30pt;margin-top:12.9pt;width:150pt;height:1in;z-index:251753472" coordorigin="2400,7830" coordsize="300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">
                <v:line id="Line 382" o:spid="_x0000_s1051" style="position:absolute;visibility:visible;mso-wrap-style:square" from="2700,7920" to="5400,9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AmosMAAADcAAAADwAAAGRycy9kb3ducmV2LnhtbERPS2vCQBC+F/wPywje6iZSpKauotZH&#10;PVltweuQHZNgdjbsrjH++26h0Nt8fM+ZzjtTi5acrywrSIcJCOLc6ooLBd9fm+dXED4ga6wtk4IH&#10;eZjPek9TzLS985HaUyhEDGGfoYIyhCaT0uclGfRD2xBH7mKdwRChK6R2eI/hppajJBlLgxXHhhIb&#10;WpWUX083o+DTpZuXw9nv0sd2v10v1sv2/XpUatDvFm8gAnXhX/zn/tBx/mQEv8/EC+Ts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iAJqLDAAAA3AAAAA8AAAAAAAAAAAAA&#10;AAAAoQIAAGRycy9kb3ducmV2LnhtbFBLBQYAAAAABAAEAPkAAACRAwAAAAA=&#10;">
                  <v:stroke startarrow="open" endarrow="open"/>
                </v:line>
                <v:line id="Line 383" o:spid="_x0000_s1052" style="position:absolute;flip:x;visibility:visible;mso-wrap-style:square" from="2400,7830" to="5100,9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7tnsIAAADcAAAADwAAAGRycy9kb3ducmV2LnhtbERPTWvCQBC9C/6HZYTedGMLRVNXKQFL&#10;S09NPHgcs9Nsmuxs2F01/ffdguBtHu9zNrvR9uJCPrSOFSwXGQji2umWGwWHaj9fgQgRWWPvmBT8&#10;UoDddjrZYK7dlb/oUsZGpBAOOSowMQ65lKE2ZDEs3ECcuG/nLcYEfSO1x2sKt718zLJnabHl1GBw&#10;oMJQ3ZVnq6Arho+K38zP8fC5Openo+l8MSr1MBtfX0BEGuNdfHO/6zR//QT/z6QL5P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L7tnsIAAADcAAAADwAAAAAAAAAAAAAA&#10;AAChAgAAZHJzL2Rvd25yZXYueG1sUEsFBgAAAAAEAAQA+QAAAJADAAAAAA==&#10;">
                  <v:stroke startarrow="open" endarrow="open"/>
                </v:line>
                <v:shape id="Text Box 384" o:spid="_x0000_s1053" type="#_x0000_t202" style="position:absolute;left:3330;top:7920;width:14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GMZM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YYxkwgAAANwAAAAPAAAAAAAAAAAAAAAAAJgCAABkcnMvZG93&#10;bnJldi54bWxQSwUGAAAAAAQABAD1AAAAhwMAAAAA&#10;" filled="f" stroked="f">
                  <v:textbox>
                    <w:txbxContent>
                      <w:p w:rsidR="00010E3E" w:rsidRDefault="00010E3E" w:rsidP="00010E3E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(3x + 17)</w:t>
                        </w:r>
                        <w:r>
                          <w:rPr>
                            <w:rFonts w:ascii="Comic Sans MS" w:hAnsi="Comic Sans MS"/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385" o:spid="_x0000_s1054" type="#_x0000_t202" style="position:absolute;left:4080;top:8250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0p/8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LSn/wgAAANwAAAAPAAAAAAAAAAAAAAAAAJgCAABkcnMvZG93&#10;bnJldi54bWxQSwUGAAAAAAQABAD1AAAAhwMAAAAA&#10;" filled="f" stroked="f">
                  <v:textbox>
                    <w:txbxContent>
                      <w:p w:rsidR="00010E3E" w:rsidRDefault="00010E3E" w:rsidP="00010E3E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(3y – 20)</w:t>
                        </w:r>
                        <w:r>
                          <w:rPr>
                            <w:rFonts w:ascii="Comic Sans MS" w:hAnsi="Comic Sans MS"/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386" o:spid="_x0000_s1055" type="#_x0000_t202" style="position:absolute;left:3360;top:8580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+3iM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P+3iMAAAADcAAAADwAAAAAAAAAAAAAAAACYAgAAZHJzL2Rvd25y&#10;ZXYueG1sUEsFBgAAAAAEAAQA9QAAAIUDAAAAAA==&#10;" filled="f" stroked="f">
                  <v:textbox>
                    <w:txbxContent>
                      <w:p w:rsidR="00010E3E" w:rsidRDefault="00010E3E" w:rsidP="00010E3E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(5x -47)</w:t>
                        </w:r>
                        <w:r>
                          <w:rPr>
                            <w:rFonts w:ascii="Comic Sans MS" w:hAnsi="Comic Sans MS"/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387" o:spid="_x0000_s1056" type="#_x0000_t202" style="position:absolute;left:2715;top:8280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MSE8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D/9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zEhPBAAAA3AAAAA8AAAAAAAAAAAAAAAAAmAIAAGRycy9kb3du&#10;cmV2LnhtbFBLBQYAAAAABAAEAPUAAACGAwAAAAA=&#10;" filled="f" stroked="f">
                  <v:textbox>
                    <w:txbxContent>
                      <w:p w:rsidR="00010E3E" w:rsidRDefault="00010E3E" w:rsidP="00010E3E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(2y + 9)</w:t>
                        </w:r>
                        <w:r>
                          <w:rPr>
                            <w:rFonts w:ascii="Comic Sans MS" w:hAnsi="Comic Sans MS"/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Comic Sans MS" w:hAnsi="Comic Sans MS"/>
        </w:rPr>
        <w:t xml:space="preserve">17.  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18.  </w:t>
      </w: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</w:p>
    <w:p w:rsidR="00095523" w:rsidRDefault="00095523" w:rsidP="00010E3E">
      <w:pPr>
        <w:rPr>
          <w:rFonts w:ascii="Comic Sans MS" w:hAnsi="Comic Sans MS"/>
        </w:rPr>
      </w:pPr>
    </w:p>
    <w:p w:rsidR="00095523" w:rsidRDefault="00095523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</w:rPr>
        <w:t>Find x and y.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Find x and y.</w:t>
      </w: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</w:rPr>
        <w:t>X = _____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x = _____</w:t>
      </w: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</w:rPr>
        <w:t>Y = _____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y = _____</w:t>
      </w: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</w:p>
    <w:p w:rsidR="00095523" w:rsidRDefault="00095523" w:rsidP="00010E3E">
      <w:pPr>
        <w:rPr>
          <w:rFonts w:ascii="Comic Sans MS" w:hAnsi="Comic Sans MS"/>
        </w:rPr>
      </w:pPr>
    </w:p>
    <w:p w:rsidR="00095523" w:rsidRDefault="00095523" w:rsidP="00010E3E">
      <w:pPr>
        <w:rPr>
          <w:rFonts w:ascii="Comic Sans MS" w:hAnsi="Comic Sans MS"/>
        </w:rPr>
      </w:pPr>
    </w:p>
    <w:p w:rsidR="00095523" w:rsidRDefault="00095523" w:rsidP="00010E3E">
      <w:pPr>
        <w:rPr>
          <w:rFonts w:ascii="Comic Sans MS" w:hAnsi="Comic Sans MS"/>
        </w:rPr>
      </w:pPr>
    </w:p>
    <w:p w:rsidR="00095523" w:rsidRDefault="00095523" w:rsidP="00010E3E">
      <w:pPr>
        <w:rPr>
          <w:rFonts w:ascii="Comic Sans MS" w:hAnsi="Comic Sans MS"/>
        </w:rPr>
      </w:pPr>
    </w:p>
    <w:p w:rsidR="00095523" w:rsidRDefault="00095523" w:rsidP="00010E3E">
      <w:pPr>
        <w:rPr>
          <w:rFonts w:ascii="Comic Sans MS" w:hAnsi="Comic Sans MS"/>
        </w:rPr>
      </w:pPr>
    </w:p>
    <w:p w:rsidR="00095523" w:rsidRDefault="00095523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</w:rPr>
        <w:t>19.</w:t>
      </w:r>
      <w:r>
        <w:rPr>
          <w:rFonts w:ascii="Comic Sans MS" w:hAnsi="Comic Sans MS"/>
        </w:rPr>
        <w:tab/>
      </w:r>
      <w:r w:rsidR="00095523">
        <w:rPr>
          <w:rFonts w:ascii="Comic Sans MS" w:hAnsi="Comic Sans MS"/>
        </w:rPr>
        <w:t xml:space="preserve">If </w:t>
      </w:r>
      <w:r w:rsidR="00095523" w:rsidRPr="00095523">
        <w:rPr>
          <w:rFonts w:ascii="Comic Sans MS" w:hAnsi="Comic Sans MS"/>
          <w:position w:val="-6"/>
        </w:rPr>
        <w:object w:dxaOrig="360" w:dyaOrig="360">
          <v:shape id="_x0000_i1292" type="#_x0000_t75" style="width:18pt;height:18pt" o:ole="">
            <v:imagedata r:id="rId21" o:title=""/>
          </v:shape>
          <o:OLEObject Type="Embed" ProgID="Equation.DSMT4" ShapeID="_x0000_i1292" DrawAspect="Content" ObjectID="_1502629695" r:id="rId22"/>
        </w:object>
      </w:r>
      <w:r w:rsidR="00095523">
        <w:rPr>
          <w:rFonts w:ascii="Comic Sans MS" w:hAnsi="Comic Sans MS"/>
        </w:rPr>
        <w:t>bisects</w:t>
      </w:r>
      <w:r w:rsidR="00095523" w:rsidRPr="00095523">
        <w:rPr>
          <w:rFonts w:ascii="Comic Sans MS" w:hAnsi="Comic Sans MS"/>
          <w:position w:val="-6"/>
        </w:rPr>
        <w:object w:dxaOrig="639" w:dyaOrig="279">
          <v:shape id="_x0000_i1293" type="#_x0000_t75" style="width:32.25pt;height:14.25pt" o:ole="">
            <v:imagedata r:id="rId23" o:title=""/>
          </v:shape>
          <o:OLEObject Type="Embed" ProgID="Equation.DSMT4" ShapeID="_x0000_i1293" DrawAspect="Content" ObjectID="_1502629696" r:id="rId24"/>
        </w:object>
      </w:r>
      <w:r w:rsidR="00095523">
        <w:rPr>
          <w:rFonts w:ascii="Comic Sans MS" w:hAnsi="Comic Sans MS"/>
        </w:rPr>
        <w:t>, then find m</w:t>
      </w:r>
      <w:r w:rsidR="00095523" w:rsidRPr="00095523">
        <w:rPr>
          <w:rFonts w:ascii="Comic Sans MS" w:hAnsi="Comic Sans MS"/>
          <w:position w:val="-6"/>
        </w:rPr>
        <w:object w:dxaOrig="660" w:dyaOrig="279">
          <v:shape id="_x0000_i1294" type="#_x0000_t75" style="width:33pt;height:14.25pt" o:ole="">
            <v:imagedata r:id="rId25" o:title=""/>
          </v:shape>
          <o:OLEObject Type="Embed" ProgID="Equation.DSMT4" ShapeID="_x0000_i1294" DrawAspect="Content" ObjectID="_1502629697" r:id="rId26"/>
        </w:object>
      </w:r>
      <w:r w:rsidR="00095523">
        <w:rPr>
          <w:rFonts w:ascii="Comic Sans MS" w:hAnsi="Comic Sans MS"/>
        </w:rPr>
        <w:t>.</w:t>
      </w:r>
      <w:r w:rsidR="00095523"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20.  </w:t>
      </w:r>
      <w:r w:rsidR="00095523">
        <w:rPr>
          <w:rFonts w:ascii="Comic Sans MS" w:hAnsi="Comic Sans MS"/>
        </w:rPr>
        <w:t xml:space="preserve">Given:  </w:t>
      </w:r>
      <w:r w:rsidR="00095523" w:rsidRPr="00095523">
        <w:rPr>
          <w:rFonts w:ascii="Comic Sans MS" w:hAnsi="Comic Sans MS"/>
          <w:position w:val="-6"/>
        </w:rPr>
        <w:object w:dxaOrig="440" w:dyaOrig="340">
          <v:shape id="_x0000_i1328" type="#_x0000_t75" style="width:21.75pt;height:17.25pt" o:ole="">
            <v:imagedata r:id="rId27" o:title=""/>
          </v:shape>
          <o:OLEObject Type="Embed" ProgID="Equation.DSMT4" ShapeID="_x0000_i1328" DrawAspect="Content" ObjectID="_1502629698" r:id="rId28"/>
        </w:object>
      </w:r>
      <w:r w:rsidR="00095523">
        <w:rPr>
          <w:rFonts w:ascii="Comic Sans MS" w:hAnsi="Comic Sans MS"/>
        </w:rPr>
        <w:t xml:space="preserve">bisects </w:t>
      </w:r>
      <w:r w:rsidR="00095523">
        <w:rPr>
          <w:rFonts w:ascii="Comic Sans MS" w:hAnsi="Comic Sans MS"/>
        </w:rPr>
        <w:sym w:font="Symbol" w:char="F0D0"/>
      </w:r>
      <w:r w:rsidR="00095523">
        <w:rPr>
          <w:rFonts w:ascii="Comic Sans MS" w:hAnsi="Comic Sans MS"/>
        </w:rPr>
        <w:t>XST.</w:t>
      </w:r>
      <w:r w:rsidR="00095523">
        <w:rPr>
          <w:rFonts w:ascii="Comic Sans MS" w:hAnsi="Comic Sans MS"/>
        </w:rPr>
        <w:t xml:space="preserve">  </w:t>
      </w:r>
      <w:r w:rsidR="00095523">
        <w:rPr>
          <w:rFonts w:ascii="Comic Sans MS" w:hAnsi="Comic Sans MS"/>
        </w:rPr>
        <w:t>Find: m</w:t>
      </w:r>
      <w:r w:rsidR="00095523">
        <w:rPr>
          <w:rFonts w:ascii="Comic Sans MS" w:hAnsi="Comic Sans MS"/>
        </w:rPr>
        <w:sym w:font="Symbol" w:char="F0D0"/>
      </w:r>
      <w:r w:rsidR="00095523">
        <w:rPr>
          <w:rFonts w:ascii="Comic Sans MS" w:hAnsi="Comic Sans MS"/>
        </w:rPr>
        <w:t>RSX</w:t>
      </w:r>
    </w:p>
    <w:p w:rsidR="00010E3E" w:rsidRDefault="00095523" w:rsidP="00010E3E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g">
            <w:drawing>
              <wp:anchor distT="0" distB="0" distL="114300" distR="114300" simplePos="0" relativeHeight="251776000" behindDoc="0" locked="0" layoutInCell="1" allowOverlap="1" wp14:anchorId="25245F38" wp14:editId="7F659BF1">
                <wp:simplePos x="0" y="0"/>
                <wp:positionH relativeFrom="column">
                  <wp:posOffset>4284345</wp:posOffset>
                </wp:positionH>
                <wp:positionV relativeFrom="paragraph">
                  <wp:posOffset>6985</wp:posOffset>
                </wp:positionV>
                <wp:extent cx="1714500" cy="1266825"/>
                <wp:effectExtent l="38100" t="0" r="0" b="9525"/>
                <wp:wrapNone/>
                <wp:docPr id="225" name="Group 2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14500" cy="1266825"/>
                          <a:chOff x="0" y="0"/>
                          <a:chExt cx="1714500" cy="1266825"/>
                        </a:xfrm>
                      </wpg:grpSpPr>
                      <wps:wsp>
                        <wps:cNvPr id="172" name="Straight Arrow Connector 172"/>
                        <wps:cNvCnPr>
                          <a:cxnSpLocks noChangeShapeType="1"/>
                        </wps:cNvCnPr>
                        <wps:spPr bwMode="auto">
                          <a:xfrm>
                            <a:off x="0" y="962025"/>
                            <a:ext cx="1695450" cy="190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" name="Straight Arrow Connector 189"/>
                        <wps:cNvCnPr>
                          <a:cxnSpLocks noChangeShapeType="1"/>
                        </wps:cNvCnPr>
                        <wps:spPr bwMode="auto">
                          <a:xfrm flipV="1">
                            <a:off x="723900" y="76200"/>
                            <a:ext cx="466725" cy="8978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" name="Straight Arrow Connector 182"/>
                        <wps:cNvCnPr>
                          <a:cxnSpLocks noChangeShapeType="1"/>
                        </wps:cNvCnPr>
                        <wps:spPr bwMode="auto">
                          <a:xfrm flipV="1">
                            <a:off x="723900" y="514350"/>
                            <a:ext cx="800100" cy="4572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Text Box 177"/>
                        <wps:cNvSpPr txBox="1">
                          <a:spLocks noChangeArrowheads="1"/>
                        </wps:cNvSpPr>
                        <wps:spPr bwMode="auto">
                          <a:xfrm>
                            <a:off x="38100" y="923925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0E3E" w:rsidRDefault="00010E3E" w:rsidP="00010E3E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" name="Text Box 178"/>
                        <wps:cNvSpPr txBox="1">
                          <a:spLocks noChangeArrowheads="1"/>
                        </wps:cNvSpPr>
                        <wps:spPr bwMode="auto">
                          <a:xfrm>
                            <a:off x="609600" y="923925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0E3E" w:rsidRDefault="00010E3E" w:rsidP="00010E3E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Text Box 179"/>
                        <wps:cNvSpPr txBox="1">
                          <a:spLocks noChangeArrowheads="1"/>
                        </wps:cNvSpPr>
                        <wps:spPr bwMode="auto">
                          <a:xfrm>
                            <a:off x="1371600" y="923925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0E3E" w:rsidRDefault="00010E3E" w:rsidP="00010E3E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" name="Text Box 188"/>
                        <wps:cNvSpPr txBox="1">
                          <a:spLocks noChangeArrowheads="1"/>
                        </wps:cNvSpPr>
                        <wps:spPr bwMode="auto">
                          <a:xfrm>
                            <a:off x="1238250" y="30480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0E3E" w:rsidRDefault="00010E3E" w:rsidP="00010E3E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" name="Text Box 190"/>
                        <wps:cNvSpPr txBox="1">
                          <a:spLocks noChangeArrowheads="1"/>
                        </wps:cNvSpPr>
                        <wps:spPr bwMode="auto">
                          <a:xfrm>
                            <a:off x="866775" y="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0E3E" w:rsidRDefault="00010E3E" w:rsidP="00010E3E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" name="Text Box 181"/>
                        <wps:cNvSpPr txBox="1">
                          <a:spLocks noChangeArrowheads="1"/>
                        </wps:cNvSpPr>
                        <wps:spPr bwMode="auto">
                          <a:xfrm>
                            <a:off x="981075" y="742950"/>
                            <a:ext cx="51435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0E3E" w:rsidRDefault="00010E3E" w:rsidP="00010E3E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32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5245F38" id="Group 225" o:spid="_x0000_s1057" style="position:absolute;margin-left:337.35pt;margin-top:.55pt;width:135pt;height:99.75pt;z-index:251776000;mso-width-relative:margin;mso-height-relative:margin" coordsize="17145,126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72" o:spid="_x0000_s1058" type="#_x0000_t32" style="position:absolute;top:9620;width:16954;height:1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VpXMMAAADcAAAADwAAAGRycy9kb3ducmV2LnhtbERP22rCQBB9L/gPywh9qxsFbYlZpYjF&#10;QlFpNO9DdnKh2dmQ3SapX+8WCn2bw7lOsh1NI3rqXG1ZwXwWgSDOra65VHC9vD29gHAeWWNjmRT8&#10;kIPtZvKQYKztwJ/Up74UIYRdjAoq79tYSpdXZNDNbEscuMJ2Bn2AXSl1h0MIN41cRNFKGqw5NFTY&#10;0q6i/Cv9NgpuxwNdjljczvs0O30sD/PlKcuUepyOr2sQnkb/L/5zv+sw/3kBv8+EC+Tm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mFaVzDAAAA3AAAAA8AAAAAAAAAAAAA&#10;AAAAoQIAAGRycy9kb3ducmV2LnhtbFBLBQYAAAAABAAEAPkAAACRAwAAAAA=&#10;">
                  <v:stroke startarrow="block" endarrow="block"/>
                </v:shape>
                <v:shape id="Straight Arrow Connector 189" o:spid="_x0000_s1059" type="#_x0000_t32" style="position:absolute;left:7239;top:762;width:4667;height:897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fPEMEAAADcAAAADwAAAGRycy9kb3ducmV2LnhtbERP32vCMBB+H/g/hBP2tqYKE9cZixYG&#10;shfRDbbHoznbYHMpTdbU/34ZDHy7j+/nbcrJdmKkwRvHChZZDoK4dtpwo+Dz4+1pDcIHZI2dY1Jw&#10;Iw/ldvawwUK7yCcaz6ERKYR9gQraEPpCSl+3ZNFnridO3MUNFkOCQyP1gDGF204u83wlLRpODS32&#10;VLVUX88/VoGJRzP2hyru37++vY5kbs/OKPU4n3avIAJN4S7+dx90mr9+gb9n0gVy+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aR88QwQAAANwAAAAPAAAAAAAAAAAAAAAA&#10;AKECAABkcnMvZG93bnJldi54bWxQSwUGAAAAAAQABAD5AAAAjwMAAAAA&#10;">
                  <v:stroke endarrow="block"/>
                </v:shape>
                <v:shape id="Straight Arrow Connector 182" o:spid="_x0000_s1060" type="#_x0000_t32" style="position:absolute;left:7239;top:5143;width:8001;height:457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NdYb8AAADcAAAADwAAAGRycy9kb3ducmV2LnhtbERPTYvCMBC9L/gfwgje1lRBkWoUFQTZ&#10;i6wurMehGdtgMylNtqn/3iwI3ubxPme16W0tOmq9caxgMs5AEBdOGy4V/FwOnwsQPiBrrB2Tggd5&#10;2KwHHyvMtYv8Td05lCKFsM9RQRVCk0vpi4os+rFriBN3c63FkGBbSt1iTOG2ltMsm0uLhlNDhQ3t&#10;Kyru5z+rwMST6ZrjPu6+fq9eRzKPmTNKjYb9dgkiUB/e4pf7qNP8xRT+n0kXyPUT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FONdYb8AAADcAAAADwAAAAAAAAAAAAAAAACh&#10;AgAAZHJzL2Rvd25yZXYueG1sUEsFBgAAAAAEAAQA+QAAAI0DAAAAAA==&#10;">
                  <v:stroke endarrow="block"/>
                </v:shape>
                <v:shape id="Text Box 177" o:spid="_x0000_s1061" type="#_x0000_t202" style="position:absolute;left:381;top:9239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/06c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3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v/TpwgAAANwAAAAPAAAAAAAAAAAAAAAAAJgCAABkcnMvZG93&#10;bnJldi54bWxQSwUGAAAAAAQABAD1AAAAhwMAAAAA&#10;" filled="f" stroked="f">
                  <v:textbox>
                    <w:txbxContent>
                      <w:p w:rsidR="00010E3E" w:rsidRDefault="00010E3E" w:rsidP="00010E3E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R</w:t>
                        </w:r>
                      </w:p>
                    </w:txbxContent>
                  </v:textbox>
                </v:shape>
                <v:shape id="Text Box 178" o:spid="_x0000_s1062" type="#_x0000_t202" style="position:absolute;left:6096;top:9239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Bgm8UA&#10;AADc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F/Elp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IGCbxQAAANwAAAAPAAAAAAAAAAAAAAAAAJgCAABkcnMv&#10;ZG93bnJldi54bWxQSwUGAAAAAAQABAD1AAAAigMAAAAA&#10;" filled="f" stroked="f">
                  <v:textbox>
                    <w:txbxContent>
                      <w:p w:rsidR="00010E3E" w:rsidRDefault="00010E3E" w:rsidP="00010E3E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S</w:t>
                        </w:r>
                      </w:p>
                    </w:txbxContent>
                  </v:textbox>
                </v:shape>
                <v:shape id="Text Box 179" o:spid="_x0000_s1063" type="#_x0000_t202" style="position:absolute;left:13716;top:9239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zFAM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P8x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VsxQDBAAAA3AAAAA8AAAAAAAAAAAAAAAAAmAIAAGRycy9kb3du&#10;cmV2LnhtbFBLBQYAAAAABAAEAPUAAACGAwAAAAA=&#10;" filled="f" stroked="f">
                  <v:textbox>
                    <w:txbxContent>
                      <w:p w:rsidR="00010E3E" w:rsidRDefault="00010E3E" w:rsidP="00010E3E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T</w:t>
                        </w:r>
                      </w:p>
                    </w:txbxContent>
                  </v:textbox>
                </v:shape>
                <v:shape id="Text Box 188" o:spid="_x0000_s1064" type="#_x0000_t202" style="position:absolute;left:12382;top:3048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UQvMQA&#10;AADcAAAADwAAAGRycy9kb3ducmV2LnhtbESPT2vCQBDF7wW/wzKCt7qr2GJTVxGl0FOl/in0NmTH&#10;JJidDdmtSb+9cxC8zfDevPebxar3tbpSG6vAFiZjA4o4D67iwsLx8PE8BxUTssM6MFn4pwir5eBp&#10;gZkLHX/TdZ8KJSEcM7RQptRkWse8JI9xHBpi0c6h9ZhkbQvtWuwk3Nd6asyr9lixNJTY0Kak/LL/&#10;8xZOX+ffn5nZFVv/0nShN5r9m7Z2NOzX76AS9elhvl9/OsGfC608IxPo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/1ELzEAAAA3AAAAA8AAAAAAAAAAAAAAAAAmAIAAGRycy9k&#10;b3ducmV2LnhtbFBLBQYAAAAABAAEAPUAAACJAwAAAAA=&#10;" filled="f" stroked="f">
                  <v:textbox>
                    <w:txbxContent>
                      <w:p w:rsidR="00010E3E" w:rsidRDefault="00010E3E" w:rsidP="00010E3E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W</w:t>
                        </w:r>
                      </w:p>
                    </w:txbxContent>
                  </v:textbox>
                </v:shape>
                <v:shape id="Text Box 190" o:spid="_x0000_s1065" type="#_x0000_t202" style="position:absolute;left:8667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qKZ8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gi/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aimfEAAAA3AAAAA8AAAAAAAAAAAAAAAAAmAIAAGRycy9k&#10;b3ducmV2LnhtbFBLBQYAAAAABAAEAPUAAACJAwAAAAA=&#10;" filled="f" stroked="f">
                  <v:textbox>
                    <w:txbxContent>
                      <w:p w:rsidR="00010E3E" w:rsidRDefault="00010E3E" w:rsidP="00010E3E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181" o:spid="_x0000_s1066" type="#_x0000_t202" style="position:absolute;left:9810;top:7429;width:5144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+5IcAA&#10;AADcAAAADwAAAGRycy9kb3ducmV2LnhtbERPS4vCMBC+C/6HMII3TVx00WoUcRE8uawv8DY0Y1ts&#10;JqWJtv77zcKCt/n4nrNYtbYUT6p94VjDaKhAEKfOFJxpOB23gykIH5ANlo5Jw4s8rJbdzgIT4xr+&#10;oechZCKGsE9QQx5ClUjp05ws+qGriCN3c7XFEGGdSVNjE8NtKT+U+pQWC44NOVa0ySm9Hx5Ww3l/&#10;u17G6jv7spOqca2SbGdS636vXc9BBGrDW/zv3pk4fzqCv2fiBXL5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s+5IcAAAADcAAAADwAAAAAAAAAAAAAAAACYAgAAZHJzL2Rvd25y&#10;ZXYueG1sUEsFBgAAAAAEAAQA9QAAAIUDAAAAAA==&#10;" filled="f" stroked="f">
                  <v:textbox>
                    <w:txbxContent>
                      <w:p w:rsidR="00010E3E" w:rsidRDefault="00010E3E" w:rsidP="00010E3E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32</w:t>
                        </w:r>
                        <w:r>
                          <w:rPr>
                            <w:rFonts w:ascii="Comic Sans MS" w:hAnsi="Comic Sans MS"/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g">
            <w:drawing>
              <wp:anchor distT="0" distB="0" distL="114300" distR="114300" simplePos="0" relativeHeight="251768832" behindDoc="0" locked="0" layoutInCell="1" allowOverlap="1" wp14:anchorId="2860906A" wp14:editId="1B9101C9">
                <wp:simplePos x="0" y="0"/>
                <wp:positionH relativeFrom="column">
                  <wp:posOffset>340995</wp:posOffset>
                </wp:positionH>
                <wp:positionV relativeFrom="paragraph">
                  <wp:posOffset>111760</wp:posOffset>
                </wp:positionV>
                <wp:extent cx="2066925" cy="1047750"/>
                <wp:effectExtent l="38100" t="38100" r="28575" b="0"/>
                <wp:wrapNone/>
                <wp:docPr id="223" name="Group 2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66925" cy="1047750"/>
                          <a:chOff x="0" y="0"/>
                          <a:chExt cx="2066925" cy="1047750"/>
                        </a:xfrm>
                      </wpg:grpSpPr>
                      <wps:wsp>
                        <wps:cNvPr id="173" name="Straight Connector 173"/>
                        <wps:cNvCnPr>
                          <a:cxnSpLocks noChangeShapeType="1"/>
                        </wps:cNvCnPr>
                        <wps:spPr bwMode="auto">
                          <a:xfrm>
                            <a:off x="0" y="723900"/>
                            <a:ext cx="20574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Straight Connector 185"/>
                        <wps:cNvCnPr>
                          <a:cxnSpLocks noChangeShapeType="1"/>
                        </wps:cNvCnPr>
                        <wps:spPr bwMode="auto">
                          <a:xfrm flipV="1">
                            <a:off x="914400" y="0"/>
                            <a:ext cx="457200" cy="685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" name="Straight Connector 18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14300" y="257175"/>
                            <a:ext cx="800100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Text Box 174"/>
                        <wps:cNvSpPr txBox="1">
                          <a:spLocks noChangeArrowheads="1"/>
                        </wps:cNvSpPr>
                        <wps:spPr bwMode="auto">
                          <a:xfrm>
                            <a:off x="66675" y="695325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0E3E" w:rsidRDefault="00010E3E" w:rsidP="00010E3E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" name="Text Box 175"/>
                        <wps:cNvSpPr txBox="1">
                          <a:spLocks noChangeArrowheads="1"/>
                        </wps:cNvSpPr>
                        <wps:spPr bwMode="auto">
                          <a:xfrm>
                            <a:off x="781050" y="70485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0E3E" w:rsidRDefault="00010E3E" w:rsidP="00010E3E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6" name="Text Box 176"/>
                        <wps:cNvSpPr txBox="1">
                          <a:spLocks noChangeArrowheads="1"/>
                        </wps:cNvSpPr>
                        <wps:spPr bwMode="auto">
                          <a:xfrm>
                            <a:off x="1724025" y="70485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0E3E" w:rsidRDefault="00010E3E" w:rsidP="00010E3E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" name="Text Box 186"/>
                        <wps:cNvSpPr txBox="1">
                          <a:spLocks noChangeArrowheads="1"/>
                        </wps:cNvSpPr>
                        <wps:spPr bwMode="auto">
                          <a:xfrm>
                            <a:off x="1190625" y="7620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0E3E" w:rsidRDefault="00010E3E" w:rsidP="00010E3E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" name="Text Box 187"/>
                        <wps:cNvSpPr txBox="1">
                          <a:spLocks noChangeArrowheads="1"/>
                        </wps:cNvSpPr>
                        <wps:spPr bwMode="auto">
                          <a:xfrm>
                            <a:off x="209550" y="11430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0E3E" w:rsidRDefault="00010E3E" w:rsidP="00010E3E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" name="Text Box 180"/>
                        <wps:cNvSpPr txBox="1">
                          <a:spLocks noChangeArrowheads="1"/>
                        </wps:cNvSpPr>
                        <wps:spPr bwMode="auto">
                          <a:xfrm>
                            <a:off x="1019175" y="466725"/>
                            <a:ext cx="6953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0E3E" w:rsidRDefault="00010E3E" w:rsidP="00010E3E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6x - 2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" name="Text Box 184"/>
                        <wps:cNvSpPr txBox="1">
                          <a:spLocks noChangeArrowheads="1"/>
                        </wps:cNvSpPr>
                        <wps:spPr bwMode="auto">
                          <a:xfrm>
                            <a:off x="523875" y="323850"/>
                            <a:ext cx="6953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0E3E" w:rsidRDefault="00010E3E" w:rsidP="00010E3E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4x - 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860906A" id="Group 223" o:spid="_x0000_s1067" style="position:absolute;margin-left:26.85pt;margin-top:8.8pt;width:162.75pt;height:82.5pt;z-index:251768832" coordsize="20669,104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">
                <v:line id="Straight Connector 173" o:spid="_x0000_s1068" style="position:absolute;visibility:visible;mso-wrap-style:square" from="0,7239" to="20574,7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Blw8QAAADcAAAADwAAAGRycy9kb3ducmV2LnhtbERPS2vCQBC+F/wPywjedBOVtqSuoq2v&#10;nlptodchO02C2dmwu8b4792C0Nt8fM+ZLTpTi5acrywrSEcJCOLc6ooLBd9fm+EzCB+QNdaWScGV&#10;PCzmvYcZZtpe+EDtMRQihrDPUEEZQpNJ6fOSDPqRbYgj92udwRChK6R2eInhppbjJHmUBiuODSU2&#10;9FpSfjqejYJPl26mHz9+l16379v1cr1q304HpQb9bvkCIlAX/sV3917H+U8T+HsmXiDn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wGXDxAAAANwAAAAPAAAAAAAAAAAA&#10;AAAAAKECAABkcnMvZG93bnJldi54bWxQSwUGAAAAAAQABAD5AAAAkgMAAAAA&#10;">
                  <v:stroke startarrow="open" endarrow="open"/>
                </v:line>
                <v:line id="Straight Connector 185" o:spid="_x0000_s1069" style="position:absolute;flip:y;visibility:visible;mso-wrap-style:square" from="9144,0" to="13716,6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SGNL4AAADcAAAADwAAAGRycy9kb3ducmV2LnhtbERPSwrCMBDdC94hjOBOU0VFqlFUENy4&#10;8Lcfm7GtNpPSxFpvbwTB3Tzed+bLxhSipsrllhUM+hEI4sTqnFMF59O2NwXhPLLGwjIpeJOD5aLd&#10;mmOs7YsPVB99KkIIuxgVZN6XsZQuycig69uSOHA3Wxn0AVap1BW+Qrgp5DCKJtJgzqEhw5I2GSWP&#10;49MoaOx1nF5W68fhPhrsn/X6/NY+UqrbaVYzEJ4a/xf/3Dsd5k/H8H0mXCAXH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AlIY0vgAAANwAAAAPAAAAAAAAAAAAAAAAAKEC&#10;AABkcnMvZG93bnJldi54bWxQSwUGAAAAAAQABAD5AAAAjAMAAAAA&#10;">
                  <v:stroke endarrow="open"/>
                </v:line>
                <v:line id="Straight Connector 183" o:spid="_x0000_s1070" style="position:absolute;flip:x y;visibility:visible;mso-wrap-style:square" from="1143,2571" to="9144,7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cNTNsQAAADcAAAADwAAAGRycy9kb3ducmV2LnhtbESPzWrDMBCE74G8g9hAb4nsFopxI4cQ&#10;KJRCC/khuS7W1jK2VsZSY6VPHxUKve0yM9/OrjfR9uJKo28dK8hXGQji2umWGwWn4+uyAOEDssbe&#10;MSm4kYdNNZ+tsdRu4j1dD6ERCcK+RAUmhKGU0teGLPqVG4iT9uVGiyGtYyP1iFOC214+ZtmztNhy&#10;umBwoJ2hujt820S53Ardff7w2YWPKcZj/m6KXKmHRdy+gAgUw7/5L/2mU/3iCX6fSRPI6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w1M2xAAAANwAAAAPAAAAAAAAAAAA&#10;AAAAAKECAABkcnMvZG93bnJldi54bWxQSwUGAAAAAAQABAD5AAAAkgMAAAAA&#10;">
                  <v:stroke endarrow="open"/>
                </v:line>
                <v:shape id="Text Box 174" o:spid="_x0000_s1071" type="#_x0000_t202" style="position:absolute;left:666;top:6953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1qnsEA&#10;AADc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vzx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ttap7BAAAA3AAAAA8AAAAAAAAAAAAAAAAAmAIAAGRycy9kb3du&#10;cmV2LnhtbFBLBQYAAAAABAAEAPUAAACGAwAAAAA=&#10;" filled="f" stroked="f">
                  <v:textbox>
                    <w:txbxContent>
                      <w:p w:rsidR="00010E3E" w:rsidRDefault="00010E3E" w:rsidP="00010E3E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175" o:spid="_x0000_s1072" type="#_x0000_t202" style="position:absolute;left:7810;top:7048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HPBcEA&#10;AADcAAAADwAAAGRycy9kb3ducmV2LnhtbERPTWvCQBC9C/0PyxS86W6L1ja6SqkInizGKvQ2ZMck&#10;mJ0N2dXEf+8Kgrd5vM+ZLTpbiQs1vnSs4W2oQBBnzpSca/jbrQafIHxANlg5Jg1X8rCYv/RmmBjX&#10;8pYuachFDGGfoIYihDqR0mcFWfRDVxNH7ugaiyHCJpemwTaG20q+K/UhLZYcGwqs6aeg7JSerYb9&#10;5vh/GKnffGnHdes6Jdl+Sa37r933FESgLjzFD/faxPmT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QhzwXBAAAA3AAAAA8AAAAAAAAAAAAAAAAAmAIAAGRycy9kb3du&#10;cmV2LnhtbFBLBQYAAAAABAAEAPUAAACGAwAAAAA=&#10;" filled="f" stroked="f">
                  <v:textbox>
                    <w:txbxContent>
                      <w:p w:rsidR="00010E3E" w:rsidRDefault="00010E3E" w:rsidP="00010E3E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176" o:spid="_x0000_s1073" type="#_x0000_t202" style="position:absolute;left:17240;top:7048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NRcs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J3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81FywgAAANwAAAAPAAAAAAAAAAAAAAAAAJgCAABkcnMvZG93&#10;bnJldi54bWxQSwUGAAAAAAQABAD1AAAAhwMAAAAA&#10;" filled="f" stroked="f">
                  <v:textbox>
                    <w:txbxContent>
                      <w:p w:rsidR="00010E3E" w:rsidRDefault="00010E3E" w:rsidP="00010E3E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186" o:spid="_x0000_s1074" type="#_x0000_t202" style="position:absolute;left:11906;top:762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YhVcAA&#10;AADc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SYhVcAAAADcAAAADwAAAAAAAAAAAAAAAACYAgAAZHJzL2Rvd25y&#10;ZXYueG1sUEsFBgAAAAAEAAQA9QAAAIUDAAAAAA==&#10;" filled="f" stroked="f">
                  <v:textbox>
                    <w:txbxContent>
                      <w:p w:rsidR="00010E3E" w:rsidRDefault="00010E3E" w:rsidP="00010E3E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D</w:t>
                        </w:r>
                      </w:p>
                    </w:txbxContent>
                  </v:textbox>
                </v:shape>
                <v:shape id="Text Box 187" o:spid="_x0000_s1075" type="#_x0000_t202" style="position:absolute;left:2095;top:1143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qEzsEA&#10;AADcAAAADwAAAGRycy9kb3ducmV2LnhtbERPS4vCMBC+L/gfwgje1kTRVatRRFnw5OITvA3N2Bab&#10;SWmytvvvN8LC3ubje85i1dpSPKn2hWMNg74CQZw6U3Cm4Xz6fJ+C8AHZYOmYNPyQh9Wy87bAxLiG&#10;D/Q8hkzEEPYJashDqBIpfZqTRd93FXHk7q62GCKsM2lqbGK4LeVQqQ9pseDYkGNFm5zSx/Hbarjs&#10;77frSH1lWzuuGtcqyXYmte512/UcRKA2/Iv/3DsT508n8HomXiC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5qhM7BAAAA3AAAAA8AAAAAAAAAAAAAAAAAmAIAAGRycy9kb3du&#10;cmV2LnhtbFBLBQYAAAAABAAEAPUAAACGAwAAAAA=&#10;" filled="f" stroked="f">
                  <v:textbox>
                    <w:txbxContent>
                      <w:p w:rsidR="00010E3E" w:rsidRDefault="00010E3E" w:rsidP="00010E3E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E</w:t>
                        </w:r>
                      </w:p>
                    </w:txbxContent>
                  </v:textbox>
                </v:shape>
                <v:shape id="Text Box 180" o:spid="_x0000_s1076" type="#_x0000_t202" style="position:absolute;left:10191;top:4667;width:6954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McusQA&#10;AADcAAAADwAAAGRycy9kb3ducmV2LnhtbESPT2vCQBDF7wW/wzKCt7qr2GJTVxGl0FOl/in0NmTH&#10;JJidDdmtSb+9cxC8zfDevPebxar3tbpSG6vAFiZjA4o4D67iwsLx8PE8BxUTssM6MFn4pwir5eBp&#10;gZkLHX/TdZ8KJSEcM7RQptRkWse8JI9xHBpi0c6h9ZhkbQvtWuwk3Nd6asyr9lixNJTY0Kak/LL/&#10;8xZOX+ffn5nZFVv/0nShN5r9m7Z2NOzX76AS9elhvl9/OsGfC748IxPo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GDHLrEAAAA3AAAAA8AAAAAAAAAAAAAAAAAmAIAAGRycy9k&#10;b3ducmV2LnhtbFBLBQYAAAAABAAEAPUAAACJAwAAAAA=&#10;" filled="f" stroked="f">
                  <v:textbox>
                    <w:txbxContent>
                      <w:p w:rsidR="00010E3E" w:rsidRDefault="00010E3E" w:rsidP="00010E3E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6x - 22</w:t>
                        </w:r>
                      </w:p>
                    </w:txbxContent>
                  </v:textbox>
                </v:shape>
                <v:shape id="Text Box 184" o:spid="_x0000_s1077" type="#_x0000_t202" style="position:absolute;left:5238;top:3238;width:6954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gaucIA&#10;AADcAAAADwAAAGRycy9kb3ducmV2LnhtbERPyWrDMBC9F/IPYgK51VJKWhwnsgktgZ5amg1yG6yJ&#10;bWKNjKXG7t9XhUJu83jrrIvRtuJGvW8ca5gnCgRx6UzDlYbDfvuYgvAB2WDrmDT8kIcinzysMTNu&#10;4C+67UIlYgj7DDXUIXSZlL6syaJPXEccuYvrLYYI+0qaHocYblv5pNSLtNhwbKixo9eayuvu22o4&#10;flzOp4X6rN7scze4UUm2S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uBq5wgAAANwAAAAPAAAAAAAAAAAAAAAAAJgCAABkcnMvZG93&#10;bnJldi54bWxQSwUGAAAAAAQABAD1AAAAhwMAAAAA&#10;" filled="f" stroked="f">
                  <v:textbox>
                    <w:txbxContent>
                      <w:p w:rsidR="00010E3E" w:rsidRDefault="00010E3E" w:rsidP="00010E3E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4x - 1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</w:p>
    <w:p w:rsidR="00010E3E" w:rsidRDefault="00010E3E" w:rsidP="00010E3E">
      <w:pPr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</w:p>
    <w:p w:rsidR="009C359F" w:rsidRDefault="00010E3E" w:rsidP="009C359F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21.  </w:t>
      </w:r>
      <w:r w:rsidR="009C359F">
        <w:rPr>
          <w:rFonts w:ascii="Comic Sans MS" w:hAnsi="Comic Sans MS"/>
        </w:rPr>
        <w:t xml:space="preserve">Given:  </w:t>
      </w:r>
      <w:r w:rsidR="009C359F" w:rsidRPr="00095523">
        <w:rPr>
          <w:rFonts w:ascii="Comic Sans MS" w:hAnsi="Comic Sans MS"/>
          <w:position w:val="-4"/>
        </w:rPr>
        <w:object w:dxaOrig="380" w:dyaOrig="320">
          <v:shape id="_x0000_i1330" type="#_x0000_t75" style="width:18.75pt;height:15.75pt" o:ole="">
            <v:imagedata r:id="rId29" o:title=""/>
          </v:shape>
          <o:OLEObject Type="Embed" ProgID="Equation.DSMT4" ShapeID="_x0000_i1330" DrawAspect="Content" ObjectID="_1502629699" r:id="rId30"/>
        </w:object>
      </w:r>
      <w:r w:rsidR="009C359F">
        <w:rPr>
          <w:rFonts w:ascii="Comic Sans MS" w:hAnsi="Comic Sans MS"/>
        </w:rPr>
        <w:t xml:space="preserve"> bisects </w:t>
      </w:r>
      <w:r w:rsidR="009C359F">
        <w:rPr>
          <w:rFonts w:ascii="Comic Sans MS" w:hAnsi="Comic Sans MS"/>
        </w:rPr>
        <w:sym w:font="Symbol" w:char="F0D0"/>
      </w:r>
      <w:r w:rsidR="009C359F">
        <w:rPr>
          <w:rFonts w:ascii="Comic Sans MS" w:hAnsi="Comic Sans MS"/>
        </w:rPr>
        <w:t>ABD.</w:t>
      </w:r>
    </w:p>
    <w:p w:rsidR="009C359F" w:rsidRDefault="009C359F" w:rsidP="009C359F">
      <w:pPr>
        <w:rPr>
          <w:rFonts w:ascii="Comic Sans MS" w:hAnsi="Comic Sans MS"/>
        </w:rPr>
      </w:pPr>
      <w:r>
        <w:rPr>
          <w:rFonts w:ascii="Comic Sans MS" w:hAnsi="Comic Sans MS"/>
        </w:rPr>
        <w:t>Find:  m</w:t>
      </w:r>
      <w:r>
        <w:rPr>
          <w:rFonts w:ascii="Comic Sans MS" w:hAnsi="Comic Sans MS"/>
        </w:rPr>
        <w:sym w:font="Symbol" w:char="F0D0"/>
      </w:r>
      <w:r>
        <w:rPr>
          <w:rFonts w:ascii="Comic Sans MS" w:hAnsi="Comic Sans MS"/>
        </w:rPr>
        <w:t>DBC</w:t>
      </w:r>
    </w:p>
    <w:p w:rsidR="00010E3E" w:rsidRDefault="00010E3E" w:rsidP="00010E3E">
      <w:pPr>
        <w:rPr>
          <w:rFonts w:ascii="Comic Sans MS" w:hAnsi="Comic Sans MS"/>
        </w:rPr>
      </w:pPr>
    </w:p>
    <w:p w:rsidR="00010E3E" w:rsidRDefault="009C359F" w:rsidP="00010E3E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g">
            <w:drawing>
              <wp:anchor distT="0" distB="0" distL="114300" distR="114300" simplePos="0" relativeHeight="251777024" behindDoc="0" locked="0" layoutInCell="1" allowOverlap="1" wp14:anchorId="09D4AB10" wp14:editId="3EB338F7">
                <wp:simplePos x="0" y="0"/>
                <wp:positionH relativeFrom="column">
                  <wp:posOffset>333375</wp:posOffset>
                </wp:positionH>
                <wp:positionV relativeFrom="paragraph">
                  <wp:posOffset>20955</wp:posOffset>
                </wp:positionV>
                <wp:extent cx="2099310" cy="1457325"/>
                <wp:effectExtent l="0" t="28575" r="0" b="0"/>
                <wp:wrapNone/>
                <wp:docPr id="161" name="Group 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99310" cy="1457325"/>
                          <a:chOff x="1095" y="870"/>
                          <a:chExt cx="3306" cy="2295"/>
                        </a:xfrm>
                      </wpg:grpSpPr>
                      <wps:wsp>
                        <wps:cNvPr id="162" name="AutoShape 415"/>
                        <wps:cNvCnPr>
                          <a:cxnSpLocks noChangeShapeType="1"/>
                        </wps:cNvCnPr>
                        <wps:spPr bwMode="auto">
                          <a:xfrm>
                            <a:off x="1155" y="2625"/>
                            <a:ext cx="3195" cy="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AutoShape 41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130" y="870"/>
                            <a:ext cx="450" cy="178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" name="AutoShape 41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350" y="1635"/>
                            <a:ext cx="1230" cy="10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" name="Text Box 418"/>
                        <wps:cNvSpPr txBox="1">
                          <a:spLocks noChangeArrowheads="1"/>
                        </wps:cNvSpPr>
                        <wps:spPr bwMode="auto">
                          <a:xfrm>
                            <a:off x="1095" y="2625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0E3E" w:rsidRDefault="00010E3E" w:rsidP="00010E3E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" name="Text Box 419"/>
                        <wps:cNvSpPr txBox="1">
                          <a:spLocks noChangeArrowheads="1"/>
                        </wps:cNvSpPr>
                        <wps:spPr bwMode="auto">
                          <a:xfrm>
                            <a:off x="2408" y="2604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0E3E" w:rsidRDefault="00010E3E" w:rsidP="00010E3E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" name="Text Box 420"/>
                        <wps:cNvSpPr txBox="1">
                          <a:spLocks noChangeArrowheads="1"/>
                        </wps:cNvSpPr>
                        <wps:spPr bwMode="auto">
                          <a:xfrm>
                            <a:off x="3861" y="2558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0E3E" w:rsidRDefault="00010E3E" w:rsidP="00010E3E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8" name="Text Box 421"/>
                        <wps:cNvSpPr txBox="1">
                          <a:spLocks noChangeArrowheads="1"/>
                        </wps:cNvSpPr>
                        <wps:spPr bwMode="auto">
                          <a:xfrm>
                            <a:off x="2130" y="87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0E3E" w:rsidRDefault="00010E3E" w:rsidP="00010E3E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9" name="Text Box 422"/>
                        <wps:cNvSpPr txBox="1">
                          <a:spLocks noChangeArrowheads="1"/>
                        </wps:cNvSpPr>
                        <wps:spPr bwMode="auto">
                          <a:xfrm>
                            <a:off x="1401" y="1427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0E3E" w:rsidRDefault="00010E3E" w:rsidP="00010E3E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0" name="Text Box 423"/>
                        <wps:cNvSpPr txBox="1">
                          <a:spLocks noChangeArrowheads="1"/>
                        </wps:cNvSpPr>
                        <wps:spPr bwMode="auto">
                          <a:xfrm>
                            <a:off x="1607" y="1667"/>
                            <a:ext cx="187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0E3E" w:rsidRPr="00854378" w:rsidRDefault="00010E3E" w:rsidP="00010E3E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 w:rsidRPr="00854378"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2x + 1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" name="Text Box 424"/>
                        <wps:cNvSpPr txBox="1">
                          <a:spLocks noChangeArrowheads="1"/>
                        </wps:cNvSpPr>
                        <wps:spPr bwMode="auto">
                          <a:xfrm>
                            <a:off x="1516" y="2268"/>
                            <a:ext cx="187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0E3E" w:rsidRPr="00854378" w:rsidRDefault="00010E3E" w:rsidP="00010E3E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 w:rsidRPr="00854378"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5x - 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9D4AB10" id="Group 161" o:spid="_x0000_s1078" style="position:absolute;margin-left:26.25pt;margin-top:1.65pt;width:165.3pt;height:114.75pt;z-index:251777024" coordorigin="1095,870" coordsize="3306,22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">
                <v:shape id="AutoShape 415" o:spid="_x0000_s1079" type="#_x0000_t32" style="position:absolute;left:1155;top:2625;width:3195;height:3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z/gcIAAADcAAAADwAAAGRycy9kb3ducmV2LnhtbERPTYvCMBC9C/6HMII3TRWUpRplWRQX&#10;RBdbex+asS02k9Jkteuv3wiCt3m8z1muO1OLG7WusqxgMo5AEOdWV1woOKfb0QcI55E11pZJwR85&#10;WK/6vSXG2t75RLfEFyKEsItRQel9E0vp8pIMurFtiAN3sa1BH2BbSN3iPYSbWk6jaC4NVhwaSmzo&#10;q6T8mvwaBY/DjtIDXh4/myQ77me7yeyYZUoNB93nAoSnzr/FL/e3DvPnU3g+Ey6Qq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Fz/gcIAAADcAAAADwAAAAAAAAAAAAAA&#10;AAChAgAAZHJzL2Rvd25yZXYueG1sUEsFBgAAAAAEAAQA+QAAAJADAAAAAA==&#10;">
                  <v:stroke startarrow="block" endarrow="block"/>
                </v:shape>
                <v:shape id="AutoShape 416" o:spid="_x0000_s1080" type="#_x0000_t32" style="position:absolute;left:2130;top:870;width:450;height:178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igEsMIAAADcAAAADwAAAGRycy9kb3ducmV2LnhtbERPS2vCQBC+F/oflil4q5vGENrUVYql&#10;INKLj0OPQ3bcBLOzITtq/PduodDbfHzPmS9H36kLDbENbOBlmoEiroNt2Rk47L+eX0FFQbbYBSYD&#10;N4qwXDw+zLGy4cpbuuzEqRTCsUIDjUhfaR3rhjzGaeiJE3cMg0dJcHDaDnhN4b7TeZaV2mPLqaHB&#10;nlYN1afd2Rv4Ofjvt7z49K5we9kKbdq8KI2ZPI0f76CERvkX/7nXNs0vZ/D7TLpAL+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igEsMIAAADcAAAADwAAAAAAAAAAAAAA&#10;AAChAgAAZHJzL2Rvd25yZXYueG1sUEsFBgAAAAAEAAQA+QAAAJADAAAAAA==&#10;">
                  <v:stroke endarrow="block"/>
                </v:shape>
                <v:shape id="AutoShape 417" o:spid="_x0000_s1081" type="#_x0000_t32" style="position:absolute;left:1350;top:1635;width:1230;height:102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GcxMEAAADcAAAADwAAAGRycy9kb3ducmV2LnhtbERPS2vCQBC+F/oflil4q5uGEGp0laIU&#10;pPTi4+BxyI6bYHY2ZKca/71bKPQ2H99zFqvRd+pKQ2wDG3ibZqCI62BbdgaOh8/Xd1BRkC12gcnA&#10;nSKsls9PC6xsuPGOrntxKoVwrNBAI9JXWse6IY9xGnrixJ3D4FESHJy2A95SuO90nmWl9thyamiw&#10;p3VD9WX/4w2cjv57lhcb7wp3kJ3QV5sXpTGTl/FjDkpolH/xn3tr0/yygN9n0gV6+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wZzEwQAAANwAAAAPAAAAAAAAAAAAAAAA&#10;AKECAABkcnMvZG93bnJldi54bWxQSwUGAAAAAAQABAD5AAAAjwMAAAAA&#10;">
                  <v:stroke endarrow="block"/>
                </v:shape>
                <v:shape id="Text Box 418" o:spid="_x0000_s1082" type="#_x0000_t202" style="position:absolute;left:1095;top:262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hZ2MAA&#10;AADcAAAADwAAAGRycy9kb3ducmV2LnhtbERPS4vCMBC+C/6HMMLeNFFW0WoUUYQ9uawv8DY0Y1ts&#10;JqWJtvvvzcKCt/n4nrNYtbYUT6p94VjDcKBAEKfOFJxpOB13/SkIH5ANlo5Jwy95WC27nQUmxjX8&#10;Q89DyEQMYZ+ghjyEKpHSpzlZ9ANXEUfu5mqLIcI6k6bGJobbUo6UmkiLBceGHCva5JTeDw+r4by/&#10;XS+f6jvb2nHVuFZJtjOp9UevXc9BBGrDW/zv/jJx/mQMf8/EC+Ty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fhZ2MAAAADcAAAADwAAAAAAAAAAAAAAAACYAgAAZHJzL2Rvd25y&#10;ZXYueG1sUEsFBgAAAAAEAAQA9QAAAIUDAAAAAA==&#10;" filled="f" stroked="f">
                  <v:textbox>
                    <w:txbxContent>
                      <w:p w:rsidR="00010E3E" w:rsidRDefault="00010E3E" w:rsidP="00010E3E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419" o:spid="_x0000_s1083" type="#_x0000_t202" style="position:absolute;left:2408;top:260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rHr8EA&#10;AADcAAAADwAAAGRycy9kb3ducmV2LnhtbERPTYvCMBC9L/gfwgh7WxNFi1ajiIuwJ2VdFbwNzdgW&#10;m0lpsrb+eyMs7G0e73MWq85W4k6NLx1rGA4UCOLMmZJzDcef7ccUhA/IBivHpOFBHlbL3tsCU+Na&#10;/qb7IeQihrBPUUMRQp1K6bOCLPqBq4kjd3WNxRBhk0vTYBvDbSVHSiXSYsmxocCaNgVlt8Ov1XDa&#10;XS/nsdrnn3ZSt65Tku1Mav3e79ZzEIG68C/+c3+ZOD9J4PVMvEA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Eqx6/BAAAA3AAAAA8AAAAAAAAAAAAAAAAAmAIAAGRycy9kb3du&#10;cmV2LnhtbFBLBQYAAAAABAAEAPUAAACGAwAAAAA=&#10;" filled="f" stroked="f">
                  <v:textbox>
                    <w:txbxContent>
                      <w:p w:rsidR="00010E3E" w:rsidRDefault="00010E3E" w:rsidP="00010E3E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420" o:spid="_x0000_s1084" type="#_x0000_t202" style="position:absolute;left:3861;top:2558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ZiNM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n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ZmI0wgAAANwAAAAPAAAAAAAAAAAAAAAAAJgCAABkcnMvZG93&#10;bnJldi54bWxQSwUGAAAAAAQABAD1AAAAhwMAAAAA&#10;" filled="f" stroked="f">
                  <v:textbox>
                    <w:txbxContent>
                      <w:p w:rsidR="00010E3E" w:rsidRDefault="00010E3E" w:rsidP="00010E3E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421" o:spid="_x0000_s1085" type="#_x0000_t202" style="position:absolute;left:2130;top:87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n2Rs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0Mo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59kbEAAAA3AAAAA8AAAAAAAAAAAAAAAAAmAIAAGRycy9k&#10;b3ducmV2LnhtbFBLBQYAAAAABAAEAPUAAACJAwAAAAA=&#10;" filled="f" stroked="f">
                  <v:textbox>
                    <w:txbxContent>
                      <w:p w:rsidR="00010E3E" w:rsidRDefault="00010E3E" w:rsidP="00010E3E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D</w:t>
                        </w:r>
                      </w:p>
                    </w:txbxContent>
                  </v:textbox>
                </v:shape>
                <v:shape id="Text Box 422" o:spid="_x0000_s1086" type="#_x0000_t202" style="position:absolute;left:1401;top:142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VT3c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OkM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VT3cAAAADcAAAADwAAAAAAAAAAAAAAAACYAgAAZHJzL2Rvd25y&#10;ZXYueG1sUEsFBgAAAAAEAAQA9QAAAIUDAAAAAA==&#10;" filled="f" stroked="f">
                  <v:textbox>
                    <w:txbxContent>
                      <w:p w:rsidR="00010E3E" w:rsidRDefault="00010E3E" w:rsidP="00010E3E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E</w:t>
                        </w:r>
                      </w:p>
                    </w:txbxContent>
                  </v:textbox>
                </v:shape>
                <v:shape id="Text Box 423" o:spid="_x0000_s1087" type="#_x0000_t202" style="position:absolute;left:1607;top:1667;width:187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ZsncUA&#10;AADc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F/Enx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VmydxQAAANwAAAAPAAAAAAAAAAAAAAAAAJgCAABkcnMv&#10;ZG93bnJldi54bWxQSwUGAAAAAAQABAD1AAAAigMAAAAA&#10;" filled="f" stroked="f">
                  <v:textbox>
                    <w:txbxContent>
                      <w:p w:rsidR="00010E3E" w:rsidRPr="00854378" w:rsidRDefault="00010E3E" w:rsidP="00010E3E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 w:rsidRPr="00854378"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2x + 14</w:t>
                        </w:r>
                      </w:p>
                    </w:txbxContent>
                  </v:textbox>
                </v:shape>
                <v:shape id="Text Box 424" o:spid="_x0000_s1088" type="#_x0000_t202" style="position:absolute;left:1516;top:2268;width:187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rJBs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P8x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ayQbBAAAA3AAAAA8AAAAAAAAAAAAAAAAAmAIAAGRycy9kb3du&#10;cmV2LnhtbFBLBQYAAAAABAAEAPUAAACGAwAAAAA=&#10;" filled="f" stroked="f">
                  <v:textbox>
                    <w:txbxContent>
                      <w:p w:rsidR="00010E3E" w:rsidRPr="00854378" w:rsidRDefault="00010E3E" w:rsidP="00010E3E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 w:rsidRPr="00854378"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5x - 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</w:p>
    <w:p w:rsidR="00010E3E" w:rsidRDefault="00010E3E" w:rsidP="00010E3E">
      <w:pPr>
        <w:rPr>
          <w:rFonts w:ascii="Comic Sans MS" w:hAnsi="Comic Sans MS"/>
        </w:rPr>
      </w:pPr>
    </w:p>
    <w:p w:rsidR="00597B5F" w:rsidRDefault="00597B5F">
      <w:pPr>
        <w:rPr>
          <w:rFonts w:ascii="Comic Sans MS" w:hAnsi="Comic Sans MS"/>
          <w:position w:val="-6"/>
        </w:rPr>
      </w:pPr>
    </w:p>
    <w:p w:rsidR="002F3A0D" w:rsidRPr="00597B5F" w:rsidRDefault="009C359F">
      <w:pPr>
        <w:rPr>
          <w:rFonts w:ascii="Comic Sans MS" w:hAnsi="Comic Sans MS"/>
          <w:position w:val="-6"/>
        </w:rPr>
      </w:pPr>
      <w:r>
        <w:rPr>
          <w:rFonts w:ascii="Comic Sans MS" w:hAnsi="Comic Sans MS"/>
          <w:position w:val="-6"/>
        </w:rPr>
        <w:t>22</w:t>
      </w:r>
      <w:r w:rsidR="002F3A0D" w:rsidRPr="00597B5F">
        <w:rPr>
          <w:rFonts w:ascii="Comic Sans MS" w:hAnsi="Comic Sans MS"/>
          <w:position w:val="-6"/>
        </w:rPr>
        <w:t xml:space="preserve">.  An angle is equal to one half of its supplement.  Find the supplement.  </w:t>
      </w:r>
    </w:p>
    <w:p w:rsidR="002F3A0D" w:rsidRPr="00597B5F" w:rsidRDefault="002F3A0D">
      <w:pPr>
        <w:rPr>
          <w:rFonts w:ascii="Comic Sans MS" w:hAnsi="Comic Sans MS"/>
          <w:position w:val="-6"/>
        </w:rPr>
      </w:pPr>
    </w:p>
    <w:p w:rsidR="002F3A0D" w:rsidRPr="00597B5F" w:rsidRDefault="002F3A0D">
      <w:pPr>
        <w:rPr>
          <w:rFonts w:ascii="Comic Sans MS" w:hAnsi="Comic Sans MS"/>
          <w:position w:val="-6"/>
        </w:rPr>
      </w:pPr>
    </w:p>
    <w:p w:rsidR="002F3A0D" w:rsidRPr="00597B5F" w:rsidRDefault="002F3A0D">
      <w:pPr>
        <w:rPr>
          <w:rFonts w:ascii="Comic Sans MS" w:hAnsi="Comic Sans MS"/>
          <w:position w:val="-6"/>
        </w:rPr>
      </w:pPr>
    </w:p>
    <w:p w:rsidR="002F3A0D" w:rsidRPr="00597B5F" w:rsidRDefault="009C359F">
      <w:pPr>
        <w:rPr>
          <w:rFonts w:ascii="Comic Sans MS" w:hAnsi="Comic Sans MS"/>
          <w:position w:val="-6"/>
        </w:rPr>
      </w:pPr>
      <w:r>
        <w:rPr>
          <w:rFonts w:ascii="Comic Sans MS" w:hAnsi="Comic Sans MS"/>
          <w:position w:val="-6"/>
        </w:rPr>
        <w:t>23</w:t>
      </w:r>
      <w:r w:rsidR="002F3A0D" w:rsidRPr="00597B5F">
        <w:rPr>
          <w:rFonts w:ascii="Comic Sans MS" w:hAnsi="Comic Sans MS"/>
          <w:position w:val="-6"/>
        </w:rPr>
        <w:t>.  Find the angle that is 24</w:t>
      </w:r>
      <w:r w:rsidR="002F3A0D" w:rsidRPr="00597B5F">
        <w:rPr>
          <w:rFonts w:ascii="Comic Sans MS" w:hAnsi="Comic Sans MS"/>
          <w:position w:val="-6"/>
        </w:rPr>
        <w:sym w:font="Symbol" w:char="F0B0"/>
      </w:r>
      <w:r w:rsidR="002F3A0D" w:rsidRPr="00597B5F">
        <w:rPr>
          <w:rFonts w:ascii="Comic Sans MS" w:hAnsi="Comic Sans MS"/>
          <w:position w:val="-6"/>
        </w:rPr>
        <w:t xml:space="preserve"> less than twice its complement.  </w:t>
      </w:r>
    </w:p>
    <w:p w:rsidR="002F3A0D" w:rsidRPr="00597B5F" w:rsidRDefault="002F3A0D">
      <w:pPr>
        <w:rPr>
          <w:rFonts w:ascii="Comic Sans MS" w:hAnsi="Comic Sans MS"/>
          <w:position w:val="-6"/>
        </w:rPr>
      </w:pPr>
    </w:p>
    <w:p w:rsidR="002F3A0D" w:rsidRDefault="002F3A0D">
      <w:pPr>
        <w:rPr>
          <w:rFonts w:ascii="Comic Sans MS" w:hAnsi="Comic Sans MS"/>
          <w:position w:val="-6"/>
          <w:sz w:val="20"/>
          <w:szCs w:val="20"/>
        </w:rPr>
      </w:pPr>
    </w:p>
    <w:p w:rsidR="002F3A0D" w:rsidRDefault="002F3A0D">
      <w:pPr>
        <w:rPr>
          <w:rFonts w:ascii="Comic Sans MS" w:hAnsi="Comic Sans MS"/>
          <w:position w:val="-6"/>
          <w:sz w:val="20"/>
          <w:szCs w:val="20"/>
        </w:rPr>
      </w:pPr>
    </w:p>
    <w:p w:rsidR="002F3A0D" w:rsidRDefault="002F3A0D">
      <w:pPr>
        <w:rPr>
          <w:rFonts w:ascii="Comic Sans MS" w:hAnsi="Comic Sans MS"/>
          <w:position w:val="-6"/>
          <w:sz w:val="20"/>
          <w:szCs w:val="20"/>
        </w:rPr>
      </w:pPr>
    </w:p>
    <w:p w:rsidR="002F3A0D" w:rsidRDefault="009C359F">
      <w:pPr>
        <w:rPr>
          <w:rFonts w:ascii="Comic Sans MS" w:hAnsi="Comic Sans MS"/>
          <w:position w:val="-6"/>
          <w:sz w:val="20"/>
          <w:szCs w:val="20"/>
        </w:rPr>
      </w:pPr>
      <w:r>
        <w:rPr>
          <w:rFonts w:ascii="Comic Sans MS" w:hAnsi="Comic Sans MS"/>
          <w:position w:val="-6"/>
          <w:sz w:val="20"/>
          <w:szCs w:val="20"/>
        </w:rPr>
        <w:t>24</w:t>
      </w:r>
      <w:r w:rsidR="002F3A0D">
        <w:rPr>
          <w:rFonts w:ascii="Comic Sans MS" w:hAnsi="Comic Sans MS"/>
          <w:position w:val="-6"/>
          <w:sz w:val="20"/>
          <w:szCs w:val="20"/>
        </w:rPr>
        <w:t>.  An angle is equal to one fifth of its complement.  Find the angle.</w:t>
      </w:r>
    </w:p>
    <w:p w:rsidR="003F7C40" w:rsidRDefault="003F7C40">
      <w:pPr>
        <w:rPr>
          <w:rFonts w:ascii="Comic Sans MS" w:hAnsi="Comic Sans MS"/>
          <w:position w:val="-6"/>
          <w:sz w:val="20"/>
          <w:szCs w:val="20"/>
        </w:rPr>
      </w:pPr>
    </w:p>
    <w:p w:rsidR="003F7C40" w:rsidRDefault="003F7C40">
      <w:pPr>
        <w:rPr>
          <w:rFonts w:ascii="Comic Sans MS" w:hAnsi="Comic Sans MS"/>
          <w:position w:val="-6"/>
          <w:sz w:val="20"/>
          <w:szCs w:val="20"/>
        </w:rPr>
      </w:pPr>
    </w:p>
    <w:p w:rsidR="003F7C40" w:rsidRDefault="003F7C40">
      <w:pPr>
        <w:rPr>
          <w:rFonts w:ascii="Comic Sans MS" w:hAnsi="Comic Sans MS"/>
          <w:position w:val="-6"/>
          <w:sz w:val="20"/>
          <w:szCs w:val="20"/>
        </w:rPr>
      </w:pPr>
    </w:p>
    <w:p w:rsidR="003F7C40" w:rsidRDefault="003F7C40">
      <w:pPr>
        <w:rPr>
          <w:rFonts w:ascii="Comic Sans MS" w:hAnsi="Comic Sans MS"/>
          <w:position w:val="-6"/>
          <w:sz w:val="20"/>
          <w:szCs w:val="20"/>
        </w:rPr>
      </w:pPr>
    </w:p>
    <w:p w:rsidR="003F7C40" w:rsidRDefault="003F7C40">
      <w:pPr>
        <w:rPr>
          <w:rFonts w:ascii="Comic Sans MS" w:hAnsi="Comic Sans MS"/>
          <w:position w:val="-6"/>
          <w:sz w:val="20"/>
          <w:szCs w:val="20"/>
        </w:rPr>
      </w:pPr>
    </w:p>
    <w:p w:rsidR="003F7C40" w:rsidRDefault="003F7C40" w:rsidP="003F7C40">
      <w:pPr>
        <w:spacing w:line="360" w:lineRule="auto"/>
        <w:rPr>
          <w:rFonts w:ascii="Comic Sans MS" w:hAnsi="Comic Sans MS"/>
        </w:rPr>
      </w:pPr>
      <w:r w:rsidRPr="00A75817">
        <w:rPr>
          <w:rFonts w:ascii="Comic Sans MS" w:hAnsi="Comic Sans MS"/>
          <w:u w:val="double"/>
        </w:rPr>
        <w:t>Directions:</w:t>
      </w:r>
      <w:r>
        <w:rPr>
          <w:rFonts w:ascii="Comic Sans MS" w:hAnsi="Comic Sans MS"/>
        </w:rPr>
        <w:t xml:space="preserve">  Use the figure at the rig</w:t>
      </w:r>
      <w:r w:rsidR="004A4EEC">
        <w:rPr>
          <w:rFonts w:ascii="Comic Sans MS" w:hAnsi="Comic Sans MS"/>
        </w:rPr>
        <w:t>ht to find the indicated angle.</w:t>
      </w:r>
    </w:p>
    <w:p w:rsidR="003F7C40" w:rsidRDefault="00BE3EAE" w:rsidP="003F7C40">
      <w:pPr>
        <w:spacing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w:lastRenderedPageBreak/>
        <mc:AlternateContent>
          <mc:Choice Requires="wps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4643755</wp:posOffset>
                </wp:positionH>
                <wp:positionV relativeFrom="paragraph">
                  <wp:posOffset>281305</wp:posOffset>
                </wp:positionV>
                <wp:extent cx="471170" cy="338455"/>
                <wp:effectExtent l="0" t="2540" r="0" b="1905"/>
                <wp:wrapNone/>
                <wp:docPr id="37" name="Text Box 2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1170" cy="338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F7C40" w:rsidRPr="00B461A7" w:rsidRDefault="003F7C40" w:rsidP="003F7C40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74" o:spid="_x0000_s1089" type="#_x0000_t202" style="position:absolute;margin-left:365.65pt;margin-top:22.15pt;width:37.1pt;height:26.65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" filled="f" fillcolor="white [3212]" stroked="f">
                <v:textbox>
                  <w:txbxContent>
                    <w:p w:rsidR="003F7C40" w:rsidRPr="00B461A7" w:rsidRDefault="003F7C40" w:rsidP="003F7C40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3838575</wp:posOffset>
                </wp:positionH>
                <wp:positionV relativeFrom="paragraph">
                  <wp:posOffset>167005</wp:posOffset>
                </wp:positionV>
                <wp:extent cx="1714500" cy="800100"/>
                <wp:effectExtent l="40005" t="59690" r="36195" b="54610"/>
                <wp:wrapNone/>
                <wp:docPr id="36" name="AutoShape 2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714500" cy="8001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4539FF" id="AutoShape 273" o:spid="_x0000_s1026" type="#_x0000_t32" style="position:absolute;margin-left:302.25pt;margin-top:13.15pt;width:135pt;height:63pt;flip:x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">
                <v:stroke startarrow="block" endarrow="block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3762375</wp:posOffset>
                </wp:positionH>
                <wp:positionV relativeFrom="paragraph">
                  <wp:posOffset>62230</wp:posOffset>
                </wp:positionV>
                <wp:extent cx="1962150" cy="933450"/>
                <wp:effectExtent l="40005" t="59690" r="36195" b="54610"/>
                <wp:wrapNone/>
                <wp:docPr id="35" name="AutoShape 2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62150" cy="9334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A8B374" id="AutoShape 272" o:spid="_x0000_s1026" type="#_x0000_t32" style="position:absolute;margin-left:296.25pt;margin-top:4.9pt;width:154.5pt;height:73.5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">
                <v:stroke startarrow="block" endarrow="block"/>
              </v:shape>
            </w:pict>
          </mc:Fallback>
        </mc:AlternateContent>
      </w:r>
      <w:r w:rsidR="009C359F">
        <w:rPr>
          <w:rFonts w:ascii="Comic Sans MS" w:hAnsi="Comic Sans MS"/>
        </w:rPr>
        <w:t>25</w:t>
      </w:r>
      <w:r w:rsidR="003F7C40">
        <w:rPr>
          <w:rFonts w:ascii="Comic Sans MS" w:hAnsi="Comic Sans MS"/>
        </w:rPr>
        <w:t>.  If m</w:t>
      </w:r>
      <w:r w:rsidR="003F7C40">
        <w:rPr>
          <w:rFonts w:ascii="Comic Sans MS" w:hAnsi="Comic Sans MS"/>
        </w:rPr>
        <w:sym w:font="Symbol" w:char="F0D0"/>
      </w:r>
      <w:r w:rsidR="00597B5F">
        <w:rPr>
          <w:rFonts w:ascii="Comic Sans MS" w:hAnsi="Comic Sans MS"/>
        </w:rPr>
        <w:t>6 = 121</w:t>
      </w:r>
      <w:r w:rsidR="003F7C40">
        <w:rPr>
          <w:rFonts w:ascii="Comic Sans MS" w:hAnsi="Comic Sans MS"/>
        </w:rPr>
        <w:sym w:font="Symbol" w:char="F0B0"/>
      </w:r>
      <w:r w:rsidR="003F7C40">
        <w:rPr>
          <w:rFonts w:ascii="Comic Sans MS" w:hAnsi="Comic Sans MS"/>
        </w:rPr>
        <w:t>, then m</w:t>
      </w:r>
      <w:r w:rsidR="003F7C40">
        <w:rPr>
          <w:rFonts w:ascii="Comic Sans MS" w:hAnsi="Comic Sans MS"/>
        </w:rPr>
        <w:sym w:font="Symbol" w:char="F0D0"/>
      </w:r>
      <w:r w:rsidR="003F7C40">
        <w:rPr>
          <w:rFonts w:ascii="Comic Sans MS" w:hAnsi="Comic Sans MS"/>
        </w:rPr>
        <w:t>7 =     ________.</w:t>
      </w:r>
    </w:p>
    <w:p w:rsidR="003F7C40" w:rsidRDefault="00BE3EAE" w:rsidP="003F7C40">
      <w:pPr>
        <w:spacing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4401185</wp:posOffset>
                </wp:positionH>
                <wp:positionV relativeFrom="paragraph">
                  <wp:posOffset>113030</wp:posOffset>
                </wp:positionV>
                <wp:extent cx="471170" cy="338455"/>
                <wp:effectExtent l="2540" t="2540" r="2540" b="1905"/>
                <wp:wrapNone/>
                <wp:docPr id="34" name="Text Box 2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1170" cy="338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F7C40" w:rsidRPr="00B461A7" w:rsidRDefault="003F7C40" w:rsidP="003F7C40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77" o:spid="_x0000_s1090" type="#_x0000_t202" style="position:absolute;margin-left:346.55pt;margin-top:8.9pt;width:37.1pt;height:26.6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" filled="f" fillcolor="white [3212]" stroked="f">
                <v:textbox>
                  <w:txbxContent>
                    <w:p w:rsidR="003F7C40" w:rsidRPr="00B461A7" w:rsidRDefault="003F7C40" w:rsidP="003F7C40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4634230</wp:posOffset>
                </wp:positionH>
                <wp:positionV relativeFrom="paragraph">
                  <wp:posOffset>236855</wp:posOffset>
                </wp:positionV>
                <wp:extent cx="471170" cy="338455"/>
                <wp:effectExtent l="0" t="2540" r="0" b="1905"/>
                <wp:wrapNone/>
                <wp:docPr id="33" name="Text Box 2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1170" cy="338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F7C40" w:rsidRPr="00B461A7" w:rsidRDefault="003F7C40" w:rsidP="003F7C40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76" o:spid="_x0000_s1091" type="#_x0000_t202" style="position:absolute;margin-left:364.9pt;margin-top:18.65pt;width:37.1pt;height:26.65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" filled="f" fillcolor="white [3212]" stroked="f">
                <v:textbox>
                  <w:txbxContent>
                    <w:p w:rsidR="003F7C40" w:rsidRPr="00B461A7" w:rsidRDefault="003F7C40" w:rsidP="003F7C40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4853305</wp:posOffset>
                </wp:positionH>
                <wp:positionV relativeFrom="paragraph">
                  <wp:posOffset>113030</wp:posOffset>
                </wp:positionV>
                <wp:extent cx="471170" cy="338455"/>
                <wp:effectExtent l="0" t="2540" r="0" b="1905"/>
                <wp:wrapNone/>
                <wp:docPr id="32" name="Text Box 2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1170" cy="338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F7C40" w:rsidRPr="00B461A7" w:rsidRDefault="003F7C40" w:rsidP="003F7C40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75" o:spid="_x0000_s1092" type="#_x0000_t202" style="position:absolute;margin-left:382.15pt;margin-top:8.9pt;width:37.1pt;height:26.6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" filled="f" fillcolor="white [3212]" stroked="f">
                <v:textbox>
                  <w:txbxContent>
                    <w:p w:rsidR="003F7C40" w:rsidRPr="00B461A7" w:rsidRDefault="003F7C40" w:rsidP="003F7C40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="009C359F">
        <w:rPr>
          <w:rFonts w:ascii="Comic Sans MS" w:hAnsi="Comic Sans MS"/>
        </w:rPr>
        <w:t>26</w:t>
      </w:r>
      <w:r w:rsidR="003F7C40">
        <w:rPr>
          <w:rFonts w:ascii="Comic Sans MS" w:hAnsi="Comic Sans MS"/>
        </w:rPr>
        <w:t>.  If m</w:t>
      </w:r>
      <w:r w:rsidR="003F7C40">
        <w:rPr>
          <w:rFonts w:ascii="Comic Sans MS" w:hAnsi="Comic Sans MS"/>
        </w:rPr>
        <w:sym w:font="Symbol" w:char="F0D0"/>
      </w:r>
      <w:r w:rsidR="00597B5F">
        <w:rPr>
          <w:rFonts w:ascii="Comic Sans MS" w:hAnsi="Comic Sans MS"/>
        </w:rPr>
        <w:t>8 = 113</w:t>
      </w:r>
      <w:r w:rsidR="003F7C40">
        <w:rPr>
          <w:rFonts w:ascii="Comic Sans MS" w:hAnsi="Comic Sans MS"/>
        </w:rPr>
        <w:sym w:font="Symbol" w:char="F0B0"/>
      </w:r>
      <w:r w:rsidR="003F7C40">
        <w:rPr>
          <w:rFonts w:ascii="Comic Sans MS" w:hAnsi="Comic Sans MS"/>
        </w:rPr>
        <w:t>, then m</w:t>
      </w:r>
      <w:r w:rsidR="003F7C40">
        <w:rPr>
          <w:rFonts w:ascii="Comic Sans MS" w:hAnsi="Comic Sans MS"/>
        </w:rPr>
        <w:sym w:font="Symbol" w:char="F0D0"/>
      </w:r>
      <w:r w:rsidR="003F7C40">
        <w:rPr>
          <w:rFonts w:ascii="Comic Sans MS" w:hAnsi="Comic Sans MS"/>
        </w:rPr>
        <w:t>6 =   ________.</w:t>
      </w:r>
    </w:p>
    <w:p w:rsidR="003F7C40" w:rsidRDefault="009C359F" w:rsidP="003F7C40">
      <w:pPr>
        <w:spacing w:line="360" w:lineRule="auto"/>
        <w:rPr>
          <w:rFonts w:ascii="Comic Sans MS" w:hAnsi="Comic Sans MS"/>
        </w:rPr>
      </w:pPr>
      <w:r>
        <w:rPr>
          <w:rFonts w:ascii="Comic Sans MS" w:hAnsi="Comic Sans MS"/>
        </w:rPr>
        <w:t>27</w:t>
      </w:r>
      <w:r w:rsidR="003F7C40">
        <w:rPr>
          <w:rFonts w:ascii="Comic Sans MS" w:hAnsi="Comic Sans MS"/>
        </w:rPr>
        <w:t>.  If m</w:t>
      </w:r>
      <w:r w:rsidR="003F7C40">
        <w:rPr>
          <w:rFonts w:ascii="Comic Sans MS" w:hAnsi="Comic Sans MS"/>
        </w:rPr>
        <w:sym w:font="Symbol" w:char="F0D0"/>
      </w:r>
      <w:r w:rsidR="00597B5F">
        <w:rPr>
          <w:rFonts w:ascii="Comic Sans MS" w:hAnsi="Comic Sans MS"/>
        </w:rPr>
        <w:t>9 = 28</w:t>
      </w:r>
      <w:r w:rsidR="003F7C40">
        <w:rPr>
          <w:rFonts w:ascii="Comic Sans MS" w:hAnsi="Comic Sans MS"/>
        </w:rPr>
        <w:sym w:font="Symbol" w:char="F0B0"/>
      </w:r>
      <w:r w:rsidR="003F7C40">
        <w:rPr>
          <w:rFonts w:ascii="Comic Sans MS" w:hAnsi="Comic Sans MS"/>
        </w:rPr>
        <w:t>, then m</w:t>
      </w:r>
      <w:r w:rsidR="003F7C40">
        <w:rPr>
          <w:rFonts w:ascii="Comic Sans MS" w:hAnsi="Comic Sans MS"/>
        </w:rPr>
        <w:sym w:font="Symbol" w:char="F0D0"/>
      </w:r>
      <w:r w:rsidR="003F7C40">
        <w:rPr>
          <w:rFonts w:ascii="Comic Sans MS" w:hAnsi="Comic Sans MS"/>
        </w:rPr>
        <w:t>8 =   ________.</w:t>
      </w:r>
    </w:p>
    <w:p w:rsidR="003F7C40" w:rsidRDefault="009C359F" w:rsidP="003F7C40">
      <w:pPr>
        <w:spacing w:line="360" w:lineRule="auto"/>
        <w:rPr>
          <w:rFonts w:ascii="Comic Sans MS" w:hAnsi="Comic Sans MS"/>
        </w:rPr>
      </w:pPr>
      <w:r>
        <w:rPr>
          <w:rFonts w:ascii="Comic Sans MS" w:hAnsi="Comic Sans MS"/>
        </w:rPr>
        <w:t>28</w:t>
      </w:r>
      <w:r w:rsidR="003F7C40">
        <w:rPr>
          <w:rFonts w:ascii="Comic Sans MS" w:hAnsi="Comic Sans MS"/>
        </w:rPr>
        <w:t>.  If m</w:t>
      </w:r>
      <w:r w:rsidR="003F7C40">
        <w:rPr>
          <w:rFonts w:ascii="Comic Sans MS" w:hAnsi="Comic Sans MS"/>
        </w:rPr>
        <w:sym w:font="Symbol" w:char="F0D0"/>
      </w:r>
      <w:r w:rsidR="00597B5F">
        <w:rPr>
          <w:rFonts w:ascii="Comic Sans MS" w:hAnsi="Comic Sans MS"/>
        </w:rPr>
        <w:t>7 = 66</w:t>
      </w:r>
      <w:r w:rsidR="003F7C40">
        <w:rPr>
          <w:rFonts w:ascii="Comic Sans MS" w:hAnsi="Comic Sans MS"/>
        </w:rPr>
        <w:sym w:font="Symbol" w:char="F0B0"/>
      </w:r>
      <w:r w:rsidR="003F7C40">
        <w:rPr>
          <w:rFonts w:ascii="Comic Sans MS" w:hAnsi="Comic Sans MS"/>
        </w:rPr>
        <w:t>, then m</w:t>
      </w:r>
      <w:r w:rsidR="003F7C40">
        <w:rPr>
          <w:rFonts w:ascii="Comic Sans MS" w:hAnsi="Comic Sans MS"/>
        </w:rPr>
        <w:sym w:font="Symbol" w:char="F0D0"/>
      </w:r>
      <w:r w:rsidR="003F7C40">
        <w:rPr>
          <w:rFonts w:ascii="Comic Sans MS" w:hAnsi="Comic Sans MS"/>
        </w:rPr>
        <w:t>9 =    ________.</w:t>
      </w:r>
    </w:p>
    <w:p w:rsidR="003F7C40" w:rsidRDefault="003F7C40">
      <w:pPr>
        <w:rPr>
          <w:rFonts w:ascii="Comic Sans MS" w:hAnsi="Comic Sans MS"/>
          <w:sz w:val="20"/>
          <w:szCs w:val="20"/>
        </w:rPr>
      </w:pPr>
    </w:p>
    <w:p w:rsidR="003F7C40" w:rsidRDefault="00BE3EAE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</w:rPr>
        <mc:AlternateContent>
          <mc:Choice Requires="wpg">
            <w:drawing>
              <wp:anchor distT="0" distB="0" distL="114300" distR="114300" simplePos="0" relativeHeight="251744256" behindDoc="0" locked="0" layoutInCell="1" allowOverlap="1" wp14:anchorId="6606928B" wp14:editId="2530C24D">
                <wp:simplePos x="0" y="0"/>
                <wp:positionH relativeFrom="column">
                  <wp:posOffset>3989070</wp:posOffset>
                </wp:positionH>
                <wp:positionV relativeFrom="paragraph">
                  <wp:posOffset>153670</wp:posOffset>
                </wp:positionV>
                <wp:extent cx="2057400" cy="914400"/>
                <wp:effectExtent l="19050" t="15875" r="19050" b="3175"/>
                <wp:wrapNone/>
                <wp:docPr id="25" name="Group 2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7400" cy="914400"/>
                          <a:chOff x="7380" y="5760"/>
                          <a:chExt cx="3240" cy="1620"/>
                        </a:xfrm>
                      </wpg:grpSpPr>
                      <wps:wsp>
                        <wps:cNvPr id="26" name="Line 291"/>
                        <wps:cNvCnPr>
                          <a:cxnSpLocks noChangeShapeType="1"/>
                        </wps:cNvCnPr>
                        <wps:spPr bwMode="auto">
                          <a:xfrm>
                            <a:off x="7380" y="7200"/>
                            <a:ext cx="32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292"/>
                        <wps:cNvCnPr>
                          <a:cxnSpLocks noChangeShapeType="1"/>
                        </wps:cNvCnPr>
                        <wps:spPr bwMode="auto">
                          <a:xfrm flipV="1">
                            <a:off x="9000" y="5760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293"/>
                        <wps:cNvCnPr>
                          <a:cxnSpLocks noChangeShapeType="1"/>
                        </wps:cNvCnPr>
                        <wps:spPr bwMode="auto">
                          <a:xfrm rot="16676869" flipV="1">
                            <a:off x="8010" y="6075"/>
                            <a:ext cx="126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Rectangle 294"/>
                        <wps:cNvSpPr>
                          <a:spLocks noChangeArrowheads="1"/>
                        </wps:cNvSpPr>
                        <wps:spPr bwMode="auto">
                          <a:xfrm>
                            <a:off x="9000" y="7020"/>
                            <a:ext cx="18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295"/>
                        <wps:cNvSpPr txBox="1">
                          <a:spLocks noChangeArrowheads="1"/>
                        </wps:cNvSpPr>
                        <wps:spPr bwMode="auto">
                          <a:xfrm>
                            <a:off x="8520" y="6300"/>
                            <a:ext cx="64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F7C40" w:rsidRDefault="003F7C40" w:rsidP="003F7C40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32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296"/>
                        <wps:cNvSpPr txBox="1">
                          <a:spLocks noChangeArrowheads="1"/>
                        </wps:cNvSpPr>
                        <wps:spPr bwMode="auto">
                          <a:xfrm>
                            <a:off x="7860" y="6840"/>
                            <a:ext cx="14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F7C40" w:rsidRDefault="003F7C40" w:rsidP="003F7C40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(9x + 4)˚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606928B" id="Group 290" o:spid="_x0000_s1093" style="position:absolute;margin-left:314.1pt;margin-top:12.1pt;width:162pt;height:1in;z-index:251744256" coordorigin="7380,5760" coordsize="3240,1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">
                <v:line id="Line 291" o:spid="_x0000_s1094" style="position:absolute;visibility:visible;mso-wrap-style:square" from="7380,7200" to="10620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lWyMQAAADbAAAADwAAAGRycy9kb3ducmV2LnhtbESPQWvCQBSE74L/YXmF3nTTHESim1AK&#10;lVxKqRbPz+xrkjb7Nma32dRf7wpCj8PMfMNsi8l0YqTBtZYVPC0TEMSV1S3XCj4Pr4s1COeRNXaW&#10;ScEfOSjy+WyLmbaBP2jc+1pECLsMFTTe95mUrmrIoFvanjh6X3Yw6KMcaqkHDBFuOpkmyUoabDku&#10;NNjTS0PVz/7XKEjCZSe/ZdmO7+XbOfSncEzPQanHh+l5A8LT5P/D93apFaQruH2JP0Dm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OVbIxAAAANsAAAAPAAAAAAAAAAAA&#10;AAAAAKECAABkcnMvZG93bnJldi54bWxQSwUGAAAAAAQABAD5AAAAkgMAAAAA&#10;">
                  <v:stroke startarrow="block" endarrow="block"/>
                </v:line>
                <v:line id="Line 292" o:spid="_x0000_s1095" style="position:absolute;flip:y;visibility:visible;mso-wrap-style:square" from="9000,5760" to="9000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rau8QAAADbAAAADwAAAGRycy9kb3ducmV2LnhtbESPT2vCQBDF70K/wzIFL0E3KtSauor9&#10;IwjioeqhxyE7TUKzsyE7avz2rlDw+Hjzfm/efNm5Wp2pDZVnA6NhCoo497biwsDxsB68ggqCbLH2&#10;TAauFGC5eOrNMbP+wt903kuhIoRDhgZKkSbTOuQlOQxD3xBH79e3DiXKttC2xUuEu1qP0/RFO6w4&#10;NpTY0EdJ+d/+5OIb6x1/TibJu9NJMqOvH9mmWozpP3erN1BCnTyO/9Mba2A8hfuWCAC9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mtq7xAAAANsAAAAPAAAAAAAAAAAA&#10;AAAAAKECAABkcnMvZG93bnJldi54bWxQSwUGAAAAAAQABAD5AAAAkgMAAAAA&#10;">
                  <v:stroke endarrow="block"/>
                </v:line>
                <v:line id="Line 293" o:spid="_x0000_s1096" style="position:absolute;rotation:5377372fd;flip:y;visibility:visible;mso-wrap-style:square" from="8010,6075" to="9270,69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1rdyL8AAADbAAAADwAAAGRycy9kb3ducmV2LnhtbERPPW/CMBDdK/U/WIfUrThkQCVgEEKq&#10;IGNoB8ZTfCQW8TmKnWD49fWA1PHpfW920XZiosEbxwoW8wwEce204UbB78/35xcIH5A1do5JwYM8&#10;7LbvbxsstLtzRdM5NCKFsC9QQRtCX0jp65Ys+rnriRN3dYPFkODQSD3gPYXbTuZZtpQWDaeGFns6&#10;tFTfzqNVoE2+jHVZXvTRxH6sVv6mn16pj1ncr0EEiuFf/HKftII8jU1f0g+Q2z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/1rdyL8AAADbAAAADwAAAAAAAAAAAAAAAACh&#10;AgAAZHJzL2Rvd25yZXYueG1sUEsFBgAAAAAEAAQA+QAAAI0DAAAAAA==&#10;">
                  <v:stroke endarrow="block"/>
                </v:line>
                <v:rect id="Rectangle 294" o:spid="_x0000_s1097" style="position:absolute;left:9000;top:702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kuvsQA&#10;AADbAAAADwAAAGRycy9kb3ducmV2LnhtbESPQWvCQBSE70L/w/IKvZldU5AmdRVpsdSjJhdvz+xr&#10;kjb7NmRXTfvrXaHgcZiZb5jFarSdONPgW8caZokCQVw503KtoSw20xcQPiAb7ByThl/ysFo+TBaY&#10;G3fhHZ33oRYRwj5HDU0IfS6lrxqy6BPXE0fvyw0WQ5RDLc2Alwi3nUyVmkuLLceFBnt6a6j62Z+s&#10;hmOblvi3Kz6UzTbPYTsW36fDu9ZPj+P6FUSgMdzD/+1PoyHN4PYl/gC5v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5Lr7EAAAA2wAAAA8AAAAAAAAAAAAAAAAAmAIAAGRycy9k&#10;b3ducmV2LnhtbFBLBQYAAAAABAAEAPUAAACJAwAAAAA=&#10;"/>
                <v:shape id="Text Box 295" o:spid="_x0000_s1098" type="#_x0000_t202" style="position:absolute;left:8520;top:6300;width:64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<v:textbox>
                    <w:txbxContent>
                      <w:p w:rsidR="003F7C40" w:rsidRDefault="003F7C40" w:rsidP="003F7C40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32</w:t>
                        </w:r>
                        <w:r>
                          <w:rPr>
                            <w:rFonts w:ascii="Comic Sans MS" w:hAnsi="Comic Sans MS"/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296" o:spid="_x0000_s1099" type="#_x0000_t202" style="position:absolute;left:7860;top:6840;width:14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<v:textbox>
                    <w:txbxContent>
                      <w:p w:rsidR="003F7C40" w:rsidRDefault="003F7C40" w:rsidP="003F7C40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(9x + 4)˚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3F7C40" w:rsidRPr="00267F0B" w:rsidRDefault="00BE3EAE" w:rsidP="003F7C40">
      <w:pPr>
        <w:tabs>
          <w:tab w:val="center" w:pos="4320"/>
        </w:tabs>
        <w:spacing w:line="360" w:lineRule="auto"/>
        <w:ind w:left="1260" w:hanging="126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g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333375</wp:posOffset>
                </wp:positionH>
                <wp:positionV relativeFrom="paragraph">
                  <wp:posOffset>128905</wp:posOffset>
                </wp:positionV>
                <wp:extent cx="1952625" cy="685800"/>
                <wp:effectExtent l="30480" t="53975" r="0" b="60325"/>
                <wp:wrapNone/>
                <wp:docPr id="20" name="Group 2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52625" cy="685800"/>
                          <a:chOff x="2445" y="3600"/>
                          <a:chExt cx="3075" cy="1440"/>
                        </a:xfrm>
                      </wpg:grpSpPr>
                      <wps:wsp>
                        <wps:cNvPr id="21" name="Line 279"/>
                        <wps:cNvCnPr>
                          <a:cxnSpLocks noChangeShapeType="1"/>
                        </wps:cNvCnPr>
                        <wps:spPr bwMode="auto">
                          <a:xfrm flipH="1">
                            <a:off x="2445" y="3660"/>
                            <a:ext cx="288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280"/>
                        <wps:cNvCnPr>
                          <a:cxnSpLocks noChangeShapeType="1"/>
                        </wps:cNvCnPr>
                        <wps:spPr bwMode="auto">
                          <a:xfrm>
                            <a:off x="2700" y="3600"/>
                            <a:ext cx="252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Text Box 281"/>
                        <wps:cNvSpPr txBox="1">
                          <a:spLocks noChangeArrowheads="1"/>
                        </wps:cNvSpPr>
                        <wps:spPr bwMode="auto">
                          <a:xfrm>
                            <a:off x="2565" y="4020"/>
                            <a:ext cx="14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F7C40" w:rsidRDefault="00597B5F" w:rsidP="003F7C40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(5x - 70</w:t>
                              </w:r>
                              <w:r w:rsidR="003F7C40">
                                <w:rPr>
                                  <w:rFonts w:ascii="Comic Sans MS" w:hAnsi="Comic Sans MS"/>
                                  <w:sz w:val="20"/>
                                </w:rPr>
                                <w:t>)</w:t>
                              </w:r>
                              <w:r w:rsidR="003F7C40"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282"/>
                        <wps:cNvSpPr txBox="1">
                          <a:spLocks noChangeArrowheads="1"/>
                        </wps:cNvSpPr>
                        <wps:spPr bwMode="auto">
                          <a:xfrm>
                            <a:off x="4080" y="4095"/>
                            <a:ext cx="14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F7C40" w:rsidRDefault="00597B5F" w:rsidP="003F7C40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(4x - 15</w:t>
                              </w:r>
                              <w:r w:rsidR="003F7C40">
                                <w:rPr>
                                  <w:rFonts w:ascii="Comic Sans MS" w:hAnsi="Comic Sans MS"/>
                                  <w:sz w:val="20"/>
                                </w:rPr>
                                <w:t>)</w:t>
                              </w:r>
                              <w:r w:rsidR="003F7C40"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8" o:spid="_x0000_s1100" style="position:absolute;left:0;text-align:left;margin-left:26.25pt;margin-top:10.15pt;width:153.75pt;height:54pt;z-index:251742208" coordorigin="2445,3600" coordsize="3075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">
                <v:line id="Line 279" o:spid="_x0000_s1101" style="position:absolute;flip:x;visibility:visible;mso-wrap-style:square" from="2445,3660" to="5325,4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OWiMQAAADbAAAADwAAAGRycy9kb3ducmV2LnhtbESPW4vCMBSE3xf8D+EIviya6sJSqlG8&#10;FRb2Zevl/dAc22JzEpqo9d+bhYV9HGbmG2ax6k0r7tT5xrKC6SQBQVxa3XCl4HTMxykIH5A1tpZJ&#10;wZM8rJaDtwVm2j64oPshVCJC2GeooA7BZVL6siaDfmIdcfQutjMYouwqqTt8RLhp5SxJPqXBhuNC&#10;jY62NZXXw80oeP/Y75xL0zwvdrb5ced9sfk+KTUa9us5iEB9+A//tb+0gtkUfr/EHyCX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g5aIxAAAANsAAAAPAAAAAAAAAAAA&#10;AAAAAKECAABkcnMvZG93bnJldi54bWxQSwUGAAAAAAQABAD5AAAAkgMAAAAA&#10;">
                  <v:stroke startarrow="block" endarrow="block"/>
                </v:line>
                <v:line id="Line 280" o:spid="_x0000_s1102" style="position:absolute;visibility:visible;mso-wrap-style:square" from="2700,3600" to="5220,5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JQy8MAAADbAAAADwAAAGRycy9kb3ducmV2LnhtbESPQWvCQBSE7wX/w/KE3urGHIpEVxFB&#10;yUWktnh+Zp9JNPs2Ztds2l/fFQo9DjPzDbNYDaYRPXWutqxgOklAEBdW11wq+Prcvs1AOI+ssbFM&#10;Cr7JwWo5ellgpm3gD+qPvhQRwi5DBZX3bSalKyoy6Ca2JY7exXYGfZRdKXWHIcJNI9MkeZcGa44L&#10;Fba0qai4HR9GQRJ+dvIq87o/5Pt7aM/hlN6DUq/jYT0H4Wnw/+G/dq4VpCk8v8QfIJ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wCUMvDAAAA2wAAAA8AAAAAAAAAAAAA&#10;AAAAoQIAAGRycy9kb3ducmV2LnhtbFBLBQYAAAAABAAEAPkAAACRAwAAAAA=&#10;">
                  <v:stroke startarrow="block" endarrow="block"/>
                </v:line>
                <v:shape id="Text Box 281" o:spid="_x0000_s1103" type="#_x0000_t202" style="position:absolute;left:2565;top:4020;width:14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<v:textbox>
                    <w:txbxContent>
                      <w:p w:rsidR="003F7C40" w:rsidRDefault="00597B5F" w:rsidP="003F7C40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(5x - 70</w:t>
                        </w:r>
                        <w:r w:rsidR="003F7C40">
                          <w:rPr>
                            <w:rFonts w:ascii="Comic Sans MS" w:hAnsi="Comic Sans MS"/>
                            <w:sz w:val="20"/>
                          </w:rPr>
                          <w:t>)</w:t>
                        </w:r>
                        <w:r w:rsidR="003F7C40">
                          <w:rPr>
                            <w:rFonts w:ascii="Comic Sans MS" w:hAnsi="Comic Sans MS"/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282" o:spid="_x0000_s1104" type="#_x0000_t202" style="position:absolute;left:4080;top:4095;width:14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<v:textbox>
                    <w:txbxContent>
                      <w:p w:rsidR="003F7C40" w:rsidRDefault="00597B5F" w:rsidP="003F7C40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(4x - 15</w:t>
                        </w:r>
                        <w:r w:rsidR="003F7C40">
                          <w:rPr>
                            <w:rFonts w:ascii="Comic Sans MS" w:hAnsi="Comic Sans MS"/>
                            <w:sz w:val="20"/>
                          </w:rPr>
                          <w:t>)</w:t>
                        </w:r>
                        <w:r w:rsidR="003F7C40">
                          <w:rPr>
                            <w:rFonts w:ascii="Comic Sans MS" w:hAnsi="Comic Sans MS"/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F7BD8">
        <w:rPr>
          <w:rFonts w:ascii="Comic Sans MS" w:hAnsi="Comic Sans MS"/>
        </w:rPr>
        <w:t>29</w:t>
      </w:r>
      <w:r w:rsidR="004A4EEC">
        <w:rPr>
          <w:rFonts w:ascii="Comic Sans MS" w:hAnsi="Comic Sans MS"/>
        </w:rPr>
        <w:t>.</w:t>
      </w:r>
      <w:r w:rsidR="004A4EEC">
        <w:rPr>
          <w:rFonts w:ascii="Comic Sans MS" w:hAnsi="Comic Sans MS"/>
        </w:rPr>
        <w:tab/>
      </w:r>
      <w:r w:rsidR="004A4EEC">
        <w:rPr>
          <w:rFonts w:ascii="Comic Sans MS" w:hAnsi="Comic Sans MS"/>
        </w:rPr>
        <w:tab/>
      </w:r>
      <w:r w:rsidR="004A4EEC">
        <w:rPr>
          <w:rFonts w:ascii="Comic Sans MS" w:hAnsi="Comic Sans MS"/>
        </w:rPr>
        <w:tab/>
      </w:r>
      <w:r w:rsidR="004A4EEC">
        <w:rPr>
          <w:rFonts w:ascii="Comic Sans MS" w:hAnsi="Comic Sans MS"/>
        </w:rPr>
        <w:tab/>
      </w:r>
      <w:r w:rsidR="004F7BD8">
        <w:rPr>
          <w:rFonts w:ascii="Comic Sans MS" w:hAnsi="Comic Sans MS"/>
        </w:rPr>
        <w:t>30</w:t>
      </w:r>
      <w:r w:rsidR="003F7C40">
        <w:rPr>
          <w:rFonts w:ascii="Comic Sans MS" w:hAnsi="Comic Sans MS"/>
        </w:rPr>
        <w:t xml:space="preserve">.  </w:t>
      </w:r>
    </w:p>
    <w:p w:rsidR="003F7C40" w:rsidRDefault="003F7C40" w:rsidP="003F7C40">
      <w:pPr>
        <w:tabs>
          <w:tab w:val="left" w:pos="450"/>
          <w:tab w:val="left" w:pos="4770"/>
        </w:tabs>
        <w:spacing w:line="480" w:lineRule="auto"/>
        <w:rPr>
          <w:rFonts w:ascii="Comic Sans MS" w:hAnsi="Comic Sans MS"/>
        </w:rPr>
      </w:pPr>
    </w:p>
    <w:p w:rsidR="003F7C40" w:rsidRDefault="003F7C40" w:rsidP="003F7C40">
      <w:pPr>
        <w:tabs>
          <w:tab w:val="left" w:pos="450"/>
          <w:tab w:val="left" w:pos="4770"/>
        </w:tabs>
        <w:spacing w:line="480" w:lineRule="auto"/>
        <w:rPr>
          <w:rFonts w:ascii="Comic Sans MS" w:hAnsi="Comic Sans MS"/>
        </w:rPr>
      </w:pPr>
    </w:p>
    <w:p w:rsidR="003F7C40" w:rsidRDefault="003F7C40" w:rsidP="003F7C40">
      <w:pPr>
        <w:tabs>
          <w:tab w:val="left" w:pos="450"/>
          <w:tab w:val="left" w:pos="4770"/>
        </w:tabs>
        <w:spacing w:line="480" w:lineRule="auto"/>
        <w:rPr>
          <w:rFonts w:ascii="Comic Sans MS" w:hAnsi="Comic Sans MS"/>
        </w:rPr>
      </w:pPr>
    </w:p>
    <w:p w:rsidR="004A4EEC" w:rsidRDefault="004A4EEC" w:rsidP="003F7C40">
      <w:pPr>
        <w:tabs>
          <w:tab w:val="left" w:pos="450"/>
          <w:tab w:val="left" w:pos="4770"/>
        </w:tabs>
        <w:spacing w:line="480" w:lineRule="auto"/>
        <w:rPr>
          <w:rFonts w:ascii="Comic Sans MS" w:hAnsi="Comic Sans MS"/>
        </w:rPr>
      </w:pPr>
    </w:p>
    <w:p w:rsidR="003F7C40" w:rsidRDefault="00BE3EAE" w:rsidP="003F7C40">
      <w:pPr>
        <w:tabs>
          <w:tab w:val="center" w:pos="4320"/>
        </w:tabs>
        <w:rPr>
          <w:rFonts w:ascii="Comic Sans MS" w:hAnsi="Comic Sans MS"/>
        </w:rPr>
      </w:pPr>
      <w:r>
        <w:rPr>
          <w:rFonts w:ascii="Comic Sans MS" w:hAnsi="Comic Sans MS"/>
          <w:noProof/>
          <w:sz w:val="20"/>
        </w:rPr>
        <mc:AlternateContent>
          <mc:Choice Requires="wpg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4191000</wp:posOffset>
                </wp:positionH>
                <wp:positionV relativeFrom="paragraph">
                  <wp:posOffset>86995</wp:posOffset>
                </wp:positionV>
                <wp:extent cx="1855470" cy="1193800"/>
                <wp:effectExtent l="20955" t="42545" r="19050" b="40005"/>
                <wp:wrapNone/>
                <wp:docPr id="14" name="Group 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55470" cy="1193800"/>
                          <a:chOff x="2955" y="1255"/>
                          <a:chExt cx="2415" cy="1620"/>
                        </a:xfrm>
                      </wpg:grpSpPr>
                      <wps:wsp>
                        <wps:cNvPr id="15" name="AutoShape 317"/>
                        <wps:cNvCnPr>
                          <a:cxnSpLocks noChangeShapeType="1"/>
                        </wps:cNvCnPr>
                        <wps:spPr bwMode="auto">
                          <a:xfrm>
                            <a:off x="3660" y="1255"/>
                            <a:ext cx="1080" cy="16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AutoShape 318"/>
                        <wps:cNvCnPr>
                          <a:cxnSpLocks noChangeShapeType="1"/>
                        </wps:cNvCnPr>
                        <wps:spPr bwMode="auto">
                          <a:xfrm>
                            <a:off x="2955" y="2155"/>
                            <a:ext cx="241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Text Box 319"/>
                        <wps:cNvSpPr txBox="1">
                          <a:spLocks noChangeArrowheads="1"/>
                        </wps:cNvSpPr>
                        <wps:spPr bwMode="auto">
                          <a:xfrm>
                            <a:off x="3691" y="1840"/>
                            <a:ext cx="1244" cy="5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EEC" w:rsidRPr="00657A9C" w:rsidRDefault="004A4EEC" w:rsidP="004A4EEC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75</w:t>
                              </w:r>
                              <w:r w:rsidRPr="00657A9C"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320"/>
                        <wps:cNvSpPr txBox="1">
                          <a:spLocks noChangeArrowheads="1"/>
                        </wps:cNvSpPr>
                        <wps:spPr bwMode="auto">
                          <a:xfrm>
                            <a:off x="4126" y="1840"/>
                            <a:ext cx="1244" cy="5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EEC" w:rsidRPr="00657A9C" w:rsidRDefault="004A4EEC" w:rsidP="004A4EEC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(2x – 5)</w:t>
                              </w:r>
                              <w:r w:rsidRPr="00657A9C"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321"/>
                        <wps:cNvSpPr txBox="1">
                          <a:spLocks noChangeArrowheads="1"/>
                        </wps:cNvSpPr>
                        <wps:spPr bwMode="auto">
                          <a:xfrm>
                            <a:off x="3946" y="2080"/>
                            <a:ext cx="1244" cy="5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EEC" w:rsidRPr="00657A9C" w:rsidRDefault="004A4EEC" w:rsidP="004A4EEC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y</w:t>
                              </w:r>
                              <w:proofErr w:type="gramEnd"/>
                              <w:r w:rsidRPr="00657A9C"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16" o:spid="_x0000_s1105" style="position:absolute;margin-left:330pt;margin-top:6.85pt;width:146.1pt;height:94pt;z-index:251747328" coordorigin="2955,1255" coordsize="2415,1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">
                <v:shape id="AutoShape 317" o:spid="_x0000_s1106" type="#_x0000_t32" style="position:absolute;left:3660;top:1255;width:1080;height:16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jUXcEAAADbAAAADwAAAGRycy9kb3ducmV2LnhtbERPTYvCMBC9C/sfwix401ShItUoIrso&#10;iMrW7X1oxrbYTEoTtfrrzcKCt3m8z5kvO1OLG7WusqxgNIxAEOdWV1wo+D19D6YgnEfWWFsmBQ9y&#10;sFx89OaYaHvnH7qlvhAhhF2CCkrvm0RKl5dk0A1tQxy4s20N+gDbQuoW7yHc1HIcRRNpsOLQUGJD&#10;65LyS3o1Cp77DZ32eH4ev9LssIs3o/iQZUr1P7vVDISnzr/F/+6tDvNj+PslHCAX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+NRdwQAAANsAAAAPAAAAAAAAAAAAAAAA&#10;AKECAABkcnMvZG93bnJldi54bWxQSwUGAAAAAAQABAD5AAAAjwMAAAAA&#10;">
                  <v:stroke startarrow="block" endarrow="block"/>
                </v:shape>
                <v:shape id="AutoShape 318" o:spid="_x0000_s1107" type="#_x0000_t32" style="position:absolute;left:2955;top:2155;width:241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pKKsIAAADbAAAADwAAAGRycy9kb3ducmV2LnhtbERPTWvCQBC9C/0PyxR6MxsLSkmzSikt&#10;CiUWk+Y+ZMckNDsbsmuM/nq3UPA2j/c56WYynRhpcK1lBYsoBkFcWd1yreCn+Jy/gHAeWWNnmRRc&#10;yMFm/TBLMdH2zAcac1+LEMIuQQWN930ipasaMugi2xMH7mgHgz7AoZZ6wHMIN518juOVNNhyaGiw&#10;p/eGqt/8ZBRcsy0VGR6v3x95uf9abhfLfVkq9fQ4vb2C8DT5u/jfvdNh/gr+fgkHyP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ypKKsIAAADbAAAADwAAAAAAAAAAAAAA&#10;AAChAgAAZHJzL2Rvd25yZXYueG1sUEsFBgAAAAAEAAQA+QAAAJADAAAAAA==&#10;">
                  <v:stroke startarrow="block" endarrow="block"/>
                </v:shape>
                <v:shape id="Text Box 319" o:spid="_x0000_s1108" type="#_x0000_t202" style="position:absolute;left:3691;top:1840;width:1244;height:5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3Vyp8QA&#10;AADbAAAADwAAAGRycy9kb3ducmV2LnhtbERPS2vCQBC+F/wPyxR6KWZjwUdSV1GLVL34aC+9Ddlp&#10;EszOht2tpv/eFQq9zcf3nOm8M424kPO1ZQWDJAVBXFhdc6ng82Pdn4DwAVljY5kU/JKH+az3MMVc&#10;2ysf6XIKpYgh7HNUUIXQ5lL6oiKDPrEtceS+rTMYInSl1A6vMdw08iVNR9JgzbGhwpZWFRXn049R&#10;sE9XMnveLd++mu1x4DbZ8N0dtko9PXaLVxCBuvAv/nNvdJw/hvsv8QA5u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d1cqfEAAAA2wAAAA8AAAAAAAAAAAAAAAAAmAIAAGRycy9k&#10;b3ducmV2LnhtbFBLBQYAAAAABAAEAPUAAACJAwAAAAA=&#10;" filled="f" fillcolor="white [3212]" stroked="f">
                  <v:textbox>
                    <w:txbxContent>
                      <w:p w:rsidR="004A4EEC" w:rsidRPr="00657A9C" w:rsidRDefault="004A4EEC" w:rsidP="004A4EEC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75</w:t>
                        </w:r>
                        <w:r w:rsidRPr="00657A9C"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320" o:spid="_x0000_s1109" type="#_x0000_t202" style="position:absolute;left:4126;top:1840;width:1244;height:5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urm1cYA&#10;AADbAAAADwAAAGRycy9kb3ducmV2LnhtbESPT2/CMAzF70h8h8iTdplGyiQQdAS0MSH+XBhsl92s&#10;xmsrGqdKMijfHh8mcbP1nt/7ebboXKPOFGLt2cBwkIEiLrytuTTw/bV6noCKCdli45kMXCnCYt7v&#10;zTC3/sIHOh9TqSSEY44GqpTaXOtYVOQwDnxLLNqvDw6TrKHUNuBFwl2jX7JsrB3WLA0VtrSsqDgd&#10;/5yBfbbU06fd+8dPsz0Mw2Y6WofPrTGPD93bK6hEXbqb/683VvAFVn6RAfT8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urm1cYAAADbAAAADwAAAAAAAAAAAAAAAACYAgAAZHJz&#10;L2Rvd25yZXYueG1sUEsFBgAAAAAEAAQA9QAAAIsDAAAAAA==&#10;" filled="f" fillcolor="white [3212]" stroked="f">
                  <v:textbox>
                    <w:txbxContent>
                      <w:p w:rsidR="004A4EEC" w:rsidRPr="00657A9C" w:rsidRDefault="004A4EEC" w:rsidP="004A4EEC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(2x – 5)</w:t>
                        </w:r>
                        <w:r w:rsidRPr="00657A9C"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321" o:spid="_x0000_s1110" type="#_x0000_t202" style="position:absolute;left:3946;top:2080;width:1244;height:5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ZDTsMA&#10;AADbAAAADwAAAGRycy9kb3ducmV2LnhtbERPTWvCQBC9F/wPywheSrNRqDQxq1iLVHtptV68Ddkx&#10;CWZnw+6q6b/vCoXe5vE+p1j0phVXcr6xrGCcpCCIS6sbrhQcvtdPLyB8QNbYWiYFP+RhMR88FJhr&#10;e+MdXfehEjGEfY4K6hC6XEpf1mTQJ7YjjtzJOoMhQldJ7fAWw00rJ2k6lQYbjg01drSqqTzvL0bB&#10;Z7qS2ePH69ux3e7GbpM9v7uvrVKjYb+cgQjUh3/xn3uj4/wM7r/EA+T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aZDTsMAAADbAAAADwAAAAAAAAAAAAAAAACYAgAAZHJzL2Rv&#10;d25yZXYueG1sUEsFBgAAAAAEAAQA9QAAAIgDAAAAAA==&#10;" filled="f" fillcolor="white [3212]" stroked="f">
                  <v:textbox>
                    <w:txbxContent>
                      <w:p w:rsidR="004A4EEC" w:rsidRPr="00657A9C" w:rsidRDefault="004A4EEC" w:rsidP="004A4EEC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proofErr w:type="gramStart"/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y</w:t>
                        </w:r>
                        <w:proofErr w:type="gramEnd"/>
                        <w:r w:rsidRPr="00657A9C"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sym w:font="Symbol" w:char="F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Comic Sans MS" w:hAnsi="Comic Sans MS"/>
          <w:noProof/>
          <w:sz w:val="20"/>
        </w:rPr>
        <mc:AlternateContent>
          <mc:Choice Requires="wpg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381000</wp:posOffset>
                </wp:positionH>
                <wp:positionV relativeFrom="paragraph">
                  <wp:posOffset>150495</wp:posOffset>
                </wp:positionV>
                <wp:extent cx="1828800" cy="914400"/>
                <wp:effectExtent l="40005" t="58420" r="0" b="55880"/>
                <wp:wrapNone/>
                <wp:docPr id="8" name="Group 2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8800" cy="914400"/>
                          <a:chOff x="1980" y="8100"/>
                          <a:chExt cx="3060" cy="1800"/>
                        </a:xfrm>
                      </wpg:grpSpPr>
                      <wps:wsp>
                        <wps:cNvPr id="9" name="Line 298"/>
                        <wps:cNvCnPr>
                          <a:cxnSpLocks noChangeShapeType="1"/>
                        </wps:cNvCnPr>
                        <wps:spPr bwMode="auto">
                          <a:xfrm flipH="1">
                            <a:off x="1980" y="8280"/>
                            <a:ext cx="288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299"/>
                        <wps:cNvCnPr>
                          <a:cxnSpLocks noChangeShapeType="1"/>
                        </wps:cNvCnPr>
                        <wps:spPr bwMode="auto">
                          <a:xfrm>
                            <a:off x="2340" y="8100"/>
                            <a:ext cx="216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300"/>
                        <wps:cNvSpPr txBox="1">
                          <a:spLocks noChangeArrowheads="1"/>
                        </wps:cNvSpPr>
                        <wps:spPr bwMode="auto">
                          <a:xfrm>
                            <a:off x="3015" y="8400"/>
                            <a:ext cx="14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F7C40" w:rsidRDefault="003F7C40" w:rsidP="003F7C40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(7x + 3) ˚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301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8850"/>
                            <a:ext cx="14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F7C40" w:rsidRDefault="003F7C40" w:rsidP="003F7C40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65˚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302"/>
                        <wps:cNvSpPr txBox="1">
                          <a:spLocks noChangeArrowheads="1"/>
                        </wps:cNvSpPr>
                        <wps:spPr bwMode="auto">
                          <a:xfrm>
                            <a:off x="2310" y="8835"/>
                            <a:ext cx="14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F7C40" w:rsidRDefault="003F7C40" w:rsidP="003F7C40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(4x + 1) ˚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97" o:spid="_x0000_s1111" style="position:absolute;margin-left:30pt;margin-top:11.85pt;width:2in;height:1in;z-index:251746304" coordorigin="1980,8100" coordsize="306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">
                <v:line id="Line 298" o:spid="_x0000_s1112" style="position:absolute;flip:x;visibility:visible;mso-wrap-style:square" from="1980,8280" to="4860,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GpHcMAAADaAAAADwAAAGRycy9kb3ducmV2LnhtbESPQWvCQBSE74L/YXlCL9Js2oLENKvY&#10;akDw0qi9P7KvSTD7dsluNf33bqHQ4zAz3zDFejS9uNLgO8sKnpIUBHFtdceNgvOpfMxA+ICssbdM&#10;Cn7Iw3o1nRSYa3vjiq7H0IgIYZ+jgjYEl0vp65YM+sQ64uh92cFgiHJopB7wFuGml89pupAGO44L&#10;LTp6b6m+HL+NgvnLbutclpVltbXdh/vcVW+Hs1IPs3HzCiLQGP7Df+29VrCE3yvxBsjV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AhqR3DAAAA2gAAAA8AAAAAAAAAAAAA&#10;AAAAoQIAAGRycy9kb3ducmV2LnhtbFBLBQYAAAAABAAEAPkAAACRAwAAAAA=&#10;">
                  <v:stroke startarrow="block" endarrow="block"/>
                </v:line>
                <v:line id="Line 299" o:spid="_x0000_s1113" style="position:absolute;visibility:visible;mso-wrap-style:square" from="2340,8100" to="4500,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ChmsQAAADbAAAADwAAAGRycy9kb3ducmV2LnhtbESPQW/CMAyF75P4D5GRuI0UDmgqBDQh&#10;gXqZ0NjE2TRe261xSpM1Zb9+PkzazdZ7fu/zZje6Vg3Uh8azgcU8A0VcettwZeD97fD4BCpEZIut&#10;ZzJwpwC77eRhg7n1iV9pOMdKSQiHHA3UMXa51qGsyWGY+45YtA/fO4yy9pW2PSYJd61eZtlKO2xY&#10;GmrsaF9T+XX+dgay9HPUn7pohlPxckvdNV2Wt2TMbDo+r0FFGuO/+e+6sIIv9PKLDKC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8KGaxAAAANsAAAAPAAAAAAAAAAAA&#10;AAAAAKECAABkcnMvZG93bnJldi54bWxQSwUGAAAAAAQABAD5AAAAkgMAAAAA&#10;">
                  <v:stroke startarrow="block" endarrow="block"/>
                </v:line>
                <v:shape id="Text Box 300" o:spid="_x0000_s1114" type="#_x0000_t202" style="position:absolute;left:3015;top:8400;width:14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3F7C40" w:rsidRDefault="003F7C40" w:rsidP="003F7C40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(7x + 3) ˚</w:t>
                        </w:r>
                      </w:p>
                    </w:txbxContent>
                  </v:textbox>
                </v:shape>
                <v:shape id="Text Box 301" o:spid="_x0000_s1115" type="#_x0000_t202" style="position:absolute;left:3600;top:8850;width:14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:rsidR="003F7C40" w:rsidRDefault="003F7C40" w:rsidP="003F7C40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65˚</w:t>
                        </w:r>
                      </w:p>
                    </w:txbxContent>
                  </v:textbox>
                </v:shape>
                <v:shape id="Text Box 302" o:spid="_x0000_s1116" type="#_x0000_t202" style="position:absolute;left:2310;top:8835;width:14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<v:textbox>
                    <w:txbxContent>
                      <w:p w:rsidR="003F7C40" w:rsidRDefault="003F7C40" w:rsidP="003F7C40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(4x + 1) ˚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F7BD8">
        <w:rPr>
          <w:rFonts w:ascii="Comic Sans MS" w:hAnsi="Comic Sans MS"/>
        </w:rPr>
        <w:t>31</w:t>
      </w:r>
      <w:r w:rsidR="004A4EEC">
        <w:rPr>
          <w:rFonts w:ascii="Comic Sans MS" w:hAnsi="Comic Sans MS"/>
        </w:rPr>
        <w:t xml:space="preserve">.   </w:t>
      </w:r>
      <w:r w:rsidR="004A4EEC">
        <w:rPr>
          <w:rFonts w:ascii="Comic Sans MS" w:hAnsi="Comic Sans MS"/>
        </w:rPr>
        <w:tab/>
      </w:r>
      <w:r w:rsidR="004A4EEC">
        <w:rPr>
          <w:rFonts w:ascii="Comic Sans MS" w:hAnsi="Comic Sans MS"/>
        </w:rPr>
        <w:tab/>
      </w:r>
      <w:r w:rsidR="004A4EEC">
        <w:rPr>
          <w:rFonts w:ascii="Comic Sans MS" w:hAnsi="Comic Sans MS"/>
        </w:rPr>
        <w:tab/>
      </w:r>
      <w:r w:rsidR="004F7BD8">
        <w:rPr>
          <w:rFonts w:ascii="Comic Sans MS" w:hAnsi="Comic Sans MS"/>
        </w:rPr>
        <w:t>32</w:t>
      </w:r>
      <w:r w:rsidR="003F7C40">
        <w:rPr>
          <w:rFonts w:ascii="Comic Sans MS" w:hAnsi="Comic Sans MS"/>
        </w:rPr>
        <w:t xml:space="preserve">.  </w:t>
      </w:r>
    </w:p>
    <w:p w:rsidR="003F7C40" w:rsidRDefault="003F7C40" w:rsidP="003F7C40">
      <w:pPr>
        <w:tabs>
          <w:tab w:val="center" w:pos="4320"/>
        </w:tabs>
        <w:rPr>
          <w:rFonts w:ascii="Comic Sans MS" w:hAnsi="Comic Sans MS"/>
        </w:rPr>
      </w:pPr>
    </w:p>
    <w:p w:rsidR="003F7C40" w:rsidRDefault="003F7C40" w:rsidP="003F7C40">
      <w:pPr>
        <w:tabs>
          <w:tab w:val="center" w:pos="4320"/>
        </w:tabs>
        <w:rPr>
          <w:rFonts w:ascii="Comic Sans MS" w:hAnsi="Comic Sans MS"/>
        </w:rPr>
      </w:pPr>
    </w:p>
    <w:p w:rsidR="003F7C40" w:rsidRDefault="003F7C40">
      <w:pPr>
        <w:rPr>
          <w:rFonts w:ascii="Comic Sans MS" w:hAnsi="Comic Sans MS"/>
          <w:sz w:val="20"/>
          <w:szCs w:val="20"/>
        </w:rPr>
      </w:pPr>
    </w:p>
    <w:p w:rsidR="003F7C40" w:rsidRDefault="003F7C40">
      <w:pPr>
        <w:rPr>
          <w:rFonts w:ascii="Comic Sans MS" w:hAnsi="Comic Sans MS"/>
          <w:sz w:val="20"/>
          <w:szCs w:val="20"/>
        </w:rPr>
      </w:pPr>
    </w:p>
    <w:p w:rsidR="003F7C40" w:rsidRDefault="003F7C40">
      <w:pPr>
        <w:rPr>
          <w:rFonts w:ascii="Comic Sans MS" w:hAnsi="Comic Sans MS"/>
          <w:sz w:val="20"/>
          <w:szCs w:val="20"/>
        </w:rPr>
      </w:pPr>
    </w:p>
    <w:p w:rsidR="003F7C40" w:rsidRDefault="003F7C40">
      <w:pPr>
        <w:rPr>
          <w:rFonts w:ascii="Comic Sans MS" w:hAnsi="Comic Sans MS"/>
          <w:sz w:val="20"/>
          <w:szCs w:val="20"/>
        </w:rPr>
      </w:pPr>
    </w:p>
    <w:p w:rsidR="003F7C40" w:rsidRDefault="003F7C40">
      <w:pPr>
        <w:rPr>
          <w:rFonts w:ascii="Comic Sans MS" w:hAnsi="Comic Sans MS"/>
          <w:sz w:val="20"/>
          <w:szCs w:val="20"/>
        </w:rPr>
      </w:pPr>
    </w:p>
    <w:p w:rsidR="00597B5F" w:rsidRDefault="00597B5F" w:rsidP="00597B5F">
      <w:pPr>
        <w:tabs>
          <w:tab w:val="left" w:pos="450"/>
          <w:tab w:val="left" w:pos="4770"/>
        </w:tabs>
        <w:spacing w:line="360" w:lineRule="auto"/>
        <w:rPr>
          <w:rFonts w:ascii="Comic Sans MS" w:hAnsi="Comic Sans MS"/>
          <w:u w:val="double"/>
        </w:rPr>
      </w:pPr>
    </w:p>
    <w:p w:rsidR="003F7C40" w:rsidRDefault="003F7C40">
      <w:pPr>
        <w:rPr>
          <w:rFonts w:ascii="Comic Sans MS" w:hAnsi="Comic Sans MS"/>
          <w:sz w:val="20"/>
          <w:szCs w:val="20"/>
        </w:rPr>
      </w:pPr>
    </w:p>
    <w:p w:rsidR="003F7C40" w:rsidRPr="004A4EEC" w:rsidRDefault="00BE3EAE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g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333375</wp:posOffset>
                </wp:positionH>
                <wp:positionV relativeFrom="paragraph">
                  <wp:posOffset>123825</wp:posOffset>
                </wp:positionV>
                <wp:extent cx="1707515" cy="1057910"/>
                <wp:effectExtent l="20955" t="54610" r="14605" b="49530"/>
                <wp:wrapNone/>
                <wp:docPr id="1" name="Group 3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07515" cy="1057910"/>
                          <a:chOff x="9165" y="1105"/>
                          <a:chExt cx="2370" cy="1508"/>
                        </a:xfrm>
                      </wpg:grpSpPr>
                      <wps:wsp>
                        <wps:cNvPr id="2" name="AutoShape 323"/>
                        <wps:cNvCnPr>
                          <a:cxnSpLocks noChangeShapeType="1"/>
                        </wps:cNvCnPr>
                        <wps:spPr bwMode="auto">
                          <a:xfrm>
                            <a:off x="9165" y="1765"/>
                            <a:ext cx="237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AutoShape 324"/>
                        <wps:cNvCnPr>
                          <a:cxnSpLocks noChangeShapeType="1"/>
                        </wps:cNvCnPr>
                        <wps:spPr bwMode="auto">
                          <a:xfrm flipH="1">
                            <a:off x="9540" y="1105"/>
                            <a:ext cx="1485" cy="150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Text Box 325"/>
                        <wps:cNvSpPr txBox="1">
                          <a:spLocks noChangeArrowheads="1"/>
                        </wps:cNvSpPr>
                        <wps:spPr bwMode="auto">
                          <a:xfrm>
                            <a:off x="9571" y="1427"/>
                            <a:ext cx="1244" cy="5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EEC" w:rsidRPr="00657A9C" w:rsidRDefault="004A4EEC" w:rsidP="004A4EEC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(3x + 8)</w:t>
                              </w:r>
                              <w:r w:rsidRPr="00657A9C"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326"/>
                        <wps:cNvSpPr txBox="1">
                          <a:spLocks noChangeArrowheads="1"/>
                        </wps:cNvSpPr>
                        <wps:spPr bwMode="auto">
                          <a:xfrm>
                            <a:off x="9781" y="1712"/>
                            <a:ext cx="1244" cy="5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EEC" w:rsidRPr="00657A9C" w:rsidRDefault="004A4EEC" w:rsidP="004A4EEC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x</w:t>
                              </w:r>
                              <w:proofErr w:type="gramEnd"/>
                              <w:r w:rsidRPr="00657A9C"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327"/>
                        <wps:cNvSpPr txBox="1">
                          <a:spLocks noChangeArrowheads="1"/>
                        </wps:cNvSpPr>
                        <wps:spPr bwMode="auto">
                          <a:xfrm>
                            <a:off x="10186" y="1757"/>
                            <a:ext cx="1244" cy="5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EEC" w:rsidRPr="00657A9C" w:rsidRDefault="004A4EEC" w:rsidP="004A4EEC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(2y + 17)</w:t>
                              </w:r>
                              <w:r w:rsidRPr="00657A9C"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22" o:spid="_x0000_s1117" style="position:absolute;margin-left:26.25pt;margin-top:9.75pt;width:134.45pt;height:83.3pt;z-index:251748352" coordorigin="9165,1105" coordsize="2370,15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">
                <v:shape id="AutoShape 323" o:spid="_x0000_s1118" type="#_x0000_t32" style="position:absolute;left:9165;top:1765;width:237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1GicIAAADaAAAADwAAAGRycy9kb3ducmV2LnhtbESPQYvCMBSE74L/IbyFvWmqoEg1iiyK&#10;C4uKrb0/mmdbbF5KE7XrrzcLCx6HmfmGWaw6U4s7ta6yrGA0jEAQ51ZXXCg4p9vBDITzyBpry6Tg&#10;lxyslv3eAmNtH3yie+ILESDsYlRQet/EUrq8JINuaBvi4F1sa9AH2RZSt/gIcFPLcRRNpcGKw0KJ&#10;DX2VlF+Tm1Hw3O8o3ePledwk2eFnshtNDlmm1OdHt56D8NT5d/i//a0VjOHvSrgBcvk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r1GicIAAADaAAAADwAAAAAAAAAAAAAA&#10;AAChAgAAZHJzL2Rvd25yZXYueG1sUEsFBgAAAAAEAAQA+QAAAJADAAAAAA==&#10;">
                  <v:stroke startarrow="block" endarrow="block"/>
                </v:shape>
                <v:shape id="AutoShape 324" o:spid="_x0000_s1119" type="#_x0000_t32" style="position:absolute;left:9540;top:1105;width:1485;height:150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ZuqMMAAADaAAAADwAAAGRycy9kb3ducmV2LnhtbESPT4vCMBTE7wt+h/CEva3pKopUoyyi&#10;opcF/yzr8dk822LzUpJsrd/eLAgeh5n5DTOdt6YSDTlfWlbw2UtAEGdWl5wrOB5WH2MQPiBrrCyT&#10;gjt5mM86b1NMtb3xjpp9yEWEsE9RQRFCnUrps4IM+p6tiaN3sc5giNLlUju8RbipZD9JRtJgyXGh&#10;wJoWBWXX/Z9RsF2vx42svq+/q+Fo6ei8KbOfk1Lv3fZrAiJQG17hZ3ujFQzg/0q8AXL2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8WbqjDAAAA2gAAAA8AAAAAAAAAAAAA&#10;AAAAoQIAAGRycy9kb3ducmV2LnhtbFBLBQYAAAAABAAEAPkAAACRAwAAAAA=&#10;">
                  <v:stroke startarrow="block" endarrow="block"/>
                </v:shape>
                <v:shape id="Text Box 325" o:spid="_x0000_s1120" type="#_x0000_t202" style="position:absolute;left:9571;top:1427;width:1244;height:5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oCDMUA&#10;AADaAAAADwAAAGRycy9kb3ducmV2LnhtbESPzWvCQBTE74X+D8sr9FLMRkGpMau0ivhxqV8Xb4/s&#10;axKafRt2txr/e1co9DjMzG+YfNaZRlzI+dqygn6SgiAurK65VHA6LnvvIHxA1thYJgU38jCbPj/l&#10;mGl75T1dDqEUEcI+QwVVCG0mpS8qMugT2xJH79s6gyFKV0rt8BrhppGDNB1JgzXHhQpbmldU/Bx+&#10;jYKvdC7Hb9vPxbnZ7PtuPR6u3G6j1OtL9zEBEagL/+G/9lorGMLjSrwBcn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qgIMxQAAANoAAAAPAAAAAAAAAAAAAAAAAJgCAABkcnMv&#10;ZG93bnJldi54bWxQSwUGAAAAAAQABAD1AAAAigMAAAAA&#10;" filled="f" fillcolor="white [3212]" stroked="f">
                  <v:textbox>
                    <w:txbxContent>
                      <w:p w:rsidR="004A4EEC" w:rsidRPr="00657A9C" w:rsidRDefault="004A4EEC" w:rsidP="004A4EEC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(3x + 8)</w:t>
                        </w:r>
                        <w:r w:rsidRPr="00657A9C"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326" o:spid="_x0000_s1121" type="#_x0000_t202" style="position:absolute;left:9781;top:1712;width:1244;height:5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ice8YA&#10;AADaAAAADwAAAGRycy9kb3ducmV2LnhtbESPS2vDMBCE74H8B7GBXkItp9BQu1ZCmxLyuLR5XHpb&#10;rI1tYq2MpCbuv68KgRyHmfmGKea9acWFnG8sK5gkKQji0uqGKwXHw/LxBYQPyBpby6TglzzMZ8NB&#10;gbm2V97RZR8qESHsc1RQh9DlUvqyJoM+sR1x9E7WGQxRukpqh9cIN618StOpNNhwXKixo0VN5Xn/&#10;YxR8pguZjbfvH9/tZjdx6+x55b42Sj2M+rdXEIH6cA/f2mutYAr/V+INkL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nice8YAAADaAAAADwAAAAAAAAAAAAAAAACYAgAAZHJz&#10;L2Rvd25yZXYueG1sUEsFBgAAAAAEAAQA9QAAAIsDAAAAAA==&#10;" filled="f" fillcolor="white [3212]" stroked="f">
                  <v:textbox>
                    <w:txbxContent>
                      <w:p w:rsidR="004A4EEC" w:rsidRPr="00657A9C" w:rsidRDefault="004A4EEC" w:rsidP="004A4EEC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proofErr w:type="gramStart"/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x</w:t>
                        </w:r>
                        <w:proofErr w:type="gramEnd"/>
                        <w:r w:rsidRPr="00657A9C"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327" o:spid="_x0000_s1122" type="#_x0000_t202" style="position:absolute;left:10186;top:1757;width:1244;height:5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Q54MUA&#10;AADaAAAADwAAAGRycy9kb3ducmV2LnhtbESPT2sCMRTE70K/Q3iCF9GsQltdjdIqRe2l9c/F22Pz&#10;3F26eVmSqOu3bwTB4zAzv2Gm88ZU4kLOl5YVDPoJCOLM6pJzBYf9V28EwgdkjZVlUnAjD/PZS2uK&#10;qbZX3tJlF3IRIexTVFCEUKdS+qwgg75va+LonawzGKJ0udQOrxFuKjlMkjdpsOS4UGBNi4Kyv93Z&#10;KPhJFnLc/f5cHqvNduDW49eV+90o1Wk3HxMQgZrwDD/aa63gHe5X4g2Qs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NDngxQAAANoAAAAPAAAAAAAAAAAAAAAAAJgCAABkcnMv&#10;ZG93bnJldi54bWxQSwUGAAAAAAQABAD1AAAAigMAAAAA&#10;" filled="f" fillcolor="white [3212]" stroked="f">
                  <v:textbox>
                    <w:txbxContent>
                      <w:p w:rsidR="004A4EEC" w:rsidRPr="00657A9C" w:rsidRDefault="004A4EEC" w:rsidP="004A4EEC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(2y + 17)</w:t>
                        </w:r>
                        <w:r w:rsidRPr="00657A9C"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sym w:font="Symbol" w:char="F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F7BD8">
        <w:rPr>
          <w:rFonts w:ascii="Comic Sans MS" w:hAnsi="Comic Sans MS"/>
        </w:rPr>
        <w:t>33</w:t>
      </w:r>
      <w:r w:rsidR="004A4EEC" w:rsidRPr="004A4EEC">
        <w:rPr>
          <w:rFonts w:ascii="Comic Sans MS" w:hAnsi="Comic Sans MS"/>
        </w:rPr>
        <w:t xml:space="preserve">.  </w:t>
      </w:r>
    </w:p>
    <w:p w:rsidR="003F7C40" w:rsidRDefault="003F7C40">
      <w:pPr>
        <w:rPr>
          <w:rFonts w:ascii="Comic Sans MS" w:hAnsi="Comic Sans MS"/>
          <w:sz w:val="20"/>
          <w:szCs w:val="20"/>
        </w:rPr>
      </w:pPr>
    </w:p>
    <w:p w:rsidR="003F7C40" w:rsidRPr="00023D35" w:rsidRDefault="003F7C40">
      <w:pPr>
        <w:rPr>
          <w:rFonts w:ascii="Comic Sans MS" w:hAnsi="Comic Sans MS"/>
          <w:sz w:val="20"/>
          <w:szCs w:val="20"/>
        </w:rPr>
      </w:pPr>
      <w:bookmarkStart w:id="0" w:name="_GoBack"/>
      <w:bookmarkEnd w:id="0"/>
    </w:p>
    <w:sectPr w:rsidR="003F7C40" w:rsidRPr="00023D35" w:rsidSect="00204EDC">
      <w:footerReference w:type="default" r:id="rId31"/>
      <w:pgSz w:w="12240" w:h="15840"/>
      <w:pgMar w:top="720" w:right="720" w:bottom="720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F7BD8" w:rsidRDefault="004F7BD8" w:rsidP="004F7BD8">
      <w:r>
        <w:separator/>
      </w:r>
    </w:p>
  </w:endnote>
  <w:endnote w:type="continuationSeparator" w:id="0">
    <w:p w:rsidR="004F7BD8" w:rsidRDefault="004F7BD8" w:rsidP="004F7B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F7BD8" w:rsidRPr="004F7BD8" w:rsidRDefault="004F7BD8">
    <w:pPr>
      <w:pStyle w:val="Footer"/>
      <w:jc w:val="right"/>
      <w:rPr>
        <w:rFonts w:ascii="Comic Sans MS" w:hAnsi="Comic Sans MS"/>
        <w:sz w:val="16"/>
        <w:szCs w:val="16"/>
      </w:rPr>
    </w:pPr>
    <w:r w:rsidRPr="004F7BD8">
      <w:rPr>
        <w:rFonts w:ascii="Comic Sans MS" w:hAnsi="Comic Sans MS"/>
        <w:sz w:val="16"/>
        <w:szCs w:val="16"/>
      </w:rPr>
      <w:t xml:space="preserve">Ch. 2 Review Page </w:t>
    </w:r>
    <w:sdt>
      <w:sdtPr>
        <w:rPr>
          <w:rFonts w:ascii="Comic Sans MS" w:hAnsi="Comic Sans MS"/>
          <w:sz w:val="16"/>
          <w:szCs w:val="16"/>
        </w:rPr>
        <w:id w:val="2122414861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4F7BD8">
          <w:rPr>
            <w:rFonts w:ascii="Comic Sans MS" w:hAnsi="Comic Sans MS"/>
            <w:sz w:val="16"/>
            <w:szCs w:val="16"/>
          </w:rPr>
          <w:fldChar w:fldCharType="begin"/>
        </w:r>
        <w:r w:rsidRPr="004F7BD8">
          <w:rPr>
            <w:rFonts w:ascii="Comic Sans MS" w:hAnsi="Comic Sans MS"/>
            <w:sz w:val="16"/>
            <w:szCs w:val="16"/>
          </w:rPr>
          <w:instrText xml:space="preserve"> PAGE   \* MERGEFORMAT </w:instrText>
        </w:r>
        <w:r w:rsidRPr="004F7BD8">
          <w:rPr>
            <w:rFonts w:ascii="Comic Sans MS" w:hAnsi="Comic Sans MS"/>
            <w:sz w:val="16"/>
            <w:szCs w:val="16"/>
          </w:rPr>
          <w:fldChar w:fldCharType="separate"/>
        </w:r>
        <w:r>
          <w:rPr>
            <w:rFonts w:ascii="Comic Sans MS" w:hAnsi="Comic Sans MS"/>
            <w:noProof/>
            <w:sz w:val="16"/>
            <w:szCs w:val="16"/>
          </w:rPr>
          <w:t>4</w:t>
        </w:r>
        <w:r w:rsidRPr="004F7BD8">
          <w:rPr>
            <w:rFonts w:ascii="Comic Sans MS" w:hAnsi="Comic Sans MS"/>
            <w:noProof/>
            <w:sz w:val="16"/>
            <w:szCs w:val="16"/>
          </w:rPr>
          <w:fldChar w:fldCharType="end"/>
        </w:r>
      </w:sdtContent>
    </w:sdt>
  </w:p>
  <w:p w:rsidR="004F7BD8" w:rsidRDefault="004F7BD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F7BD8" w:rsidRDefault="004F7BD8" w:rsidP="004F7BD8">
      <w:r>
        <w:separator/>
      </w:r>
    </w:p>
  </w:footnote>
  <w:footnote w:type="continuationSeparator" w:id="0">
    <w:p w:rsidR="004F7BD8" w:rsidRDefault="004F7BD8" w:rsidP="004F7BD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4EDC"/>
    <w:rsid w:val="00005E6B"/>
    <w:rsid w:val="00010E3E"/>
    <w:rsid w:val="00013C91"/>
    <w:rsid w:val="00023D35"/>
    <w:rsid w:val="00046621"/>
    <w:rsid w:val="00095523"/>
    <w:rsid w:val="000963CF"/>
    <w:rsid w:val="000D5CAE"/>
    <w:rsid w:val="000E6862"/>
    <w:rsid w:val="000F4050"/>
    <w:rsid w:val="000F4DF1"/>
    <w:rsid w:val="0010097A"/>
    <w:rsid w:val="001979B5"/>
    <w:rsid w:val="001B7F17"/>
    <w:rsid w:val="001E3744"/>
    <w:rsid w:val="00204EDC"/>
    <w:rsid w:val="0020794D"/>
    <w:rsid w:val="002272E6"/>
    <w:rsid w:val="002927DE"/>
    <w:rsid w:val="002B3CFA"/>
    <w:rsid w:val="002F3A0D"/>
    <w:rsid w:val="003113CB"/>
    <w:rsid w:val="00343408"/>
    <w:rsid w:val="00347CA0"/>
    <w:rsid w:val="00364EA9"/>
    <w:rsid w:val="003E56EA"/>
    <w:rsid w:val="003E5CA1"/>
    <w:rsid w:val="003F7C40"/>
    <w:rsid w:val="00433C65"/>
    <w:rsid w:val="004A4EEC"/>
    <w:rsid w:val="004F2327"/>
    <w:rsid w:val="004F5D75"/>
    <w:rsid w:val="004F7BD8"/>
    <w:rsid w:val="00597B5F"/>
    <w:rsid w:val="005F354F"/>
    <w:rsid w:val="006112FF"/>
    <w:rsid w:val="006315A4"/>
    <w:rsid w:val="00641EEC"/>
    <w:rsid w:val="007922FF"/>
    <w:rsid w:val="007C406F"/>
    <w:rsid w:val="007C4C7C"/>
    <w:rsid w:val="007E4A8D"/>
    <w:rsid w:val="00860198"/>
    <w:rsid w:val="00883ECC"/>
    <w:rsid w:val="008C3C50"/>
    <w:rsid w:val="00990574"/>
    <w:rsid w:val="009C1D1F"/>
    <w:rsid w:val="009C359F"/>
    <w:rsid w:val="00A106A5"/>
    <w:rsid w:val="00B00C76"/>
    <w:rsid w:val="00BA6A4C"/>
    <w:rsid w:val="00BA7285"/>
    <w:rsid w:val="00BC3448"/>
    <w:rsid w:val="00BE3EAE"/>
    <w:rsid w:val="00C14B21"/>
    <w:rsid w:val="00CB2477"/>
    <w:rsid w:val="00D11C03"/>
    <w:rsid w:val="00D4412D"/>
    <w:rsid w:val="00E12E9D"/>
    <w:rsid w:val="00EB16D0"/>
    <w:rsid w:val="00ED5C72"/>
    <w:rsid w:val="00F0657E"/>
    <w:rsid w:val="00F24B59"/>
    <w:rsid w:val="00F46A78"/>
    <w:rsid w:val="00F81A10"/>
    <w:rsid w:val="00F96888"/>
    <w:rsid w:val="00FD69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49">
      <o:colormenu v:ext="edit" fillcolor="none" strokecolor="none"/>
    </o:shapedefaults>
    <o:shapelayout v:ext="edit">
      <o:idmap v:ext="edit" data="1"/>
      <o:rules v:ext="edit">
        <o:r id="V:Rule6" type="arc" idref="#_x0000_s1082"/>
        <o:r id="V:Rule7" type="arc" idref="#_x0000_s1084"/>
        <o:r id="V:Rule33" type="connector" idref="#_x0000_s1170"/>
        <o:r id="V:Rule34" type="connector" idref="#_x0000_s1221"/>
        <o:r id="V:Rule35" type="connector" idref="#_x0000_s1296"/>
        <o:r id="V:Rule36" type="connector" idref="#_x0000_s1070"/>
        <o:r id="V:Rule37" type="connector" idref="#_x0000_s1249"/>
        <o:r id="V:Rule38" type="connector" idref="#_x0000_s1068"/>
        <o:r id="V:Rule39" type="connector" idref="#_x0000_s1297"/>
        <o:r id="V:Rule40" type="connector" idref="#_x0000_s1177"/>
        <o:r id="V:Rule41" type="connector" idref="#_x0000_s1348"/>
        <o:r id="V:Rule42" type="connector" idref="#_x0000_s1220"/>
        <o:r id="V:Rule43" type="connector" idref="#_x0000_s1160"/>
        <o:r id="V:Rule44" type="connector" idref="#_x0000_s1248"/>
        <o:r id="V:Rule45" type="connector" idref="#_x0000_s1342"/>
        <o:r id="V:Rule46" type="connector" idref="#_x0000_s1048"/>
        <o:r id="V:Rule47" type="connector" idref="#_x0000_s1250"/>
        <o:r id="V:Rule48" type="connector" idref="#_x0000_s1341"/>
        <o:r id="V:Rule49" type="connector" idref="#_x0000_s1245"/>
        <o:r id="V:Rule50" type="connector" idref="#_x0000_s1232"/>
        <o:r id="V:Rule51" type="connector" idref="#_x0000_s1078"/>
        <o:r id="V:Rule52" type="connector" idref="#_x0000_s1243"/>
        <o:r id="V:Rule53" type="connector" idref="#_x0000_s1069"/>
        <o:r id="V:Rule54" type="connector" idref="#_x0000_s1242"/>
        <o:r id="V:Rule55" type="connector" idref="#_x0000_s1347"/>
        <o:r id="V:Rule56" type="connector" idref="#_x0000_s1244"/>
        <o:r id="V:Rule57" type="connector" idref="#_x0000_s1231"/>
        <o:r id="V:Rule58" type="connector" idref="#_x0000_s1171"/>
        <o:r id="V:Rule59" type="connector" idref="#_x0000_s1246"/>
        <o:r id="V:Rule60" type="connector" idref="#_x0000_s1148"/>
        <o:r id="V:Rule61" type="connector" idref="#_x0000_s1233"/>
        <o:r id="V:Rule62" type="connector" idref="#_x0000_s1222"/>
        <o:r id="V:Rule63" type="connector" idref="#_x0000_s1419"/>
        <o:r id="V:Rule64" type="connector" idref="#_x0000_s1420"/>
        <o:r id="V:Rule65" type="connector" idref="#_x0000_s1421"/>
        <o:r id="V:Rule66" type="connector" idref="#_x0000_s1439"/>
        <o:r id="V:Rule67" type="connector" idref="#_x0000_s1440"/>
        <o:r id="V:Rule68" type="connector" idref="#_x0000_s1441"/>
      </o:rules>
    </o:shapelayout>
  </w:shapeDefaults>
  <w:decimalSymbol w:val="."/>
  <w:listSeparator w:val=","/>
  <w15:docId w15:val="{7576EA2D-01B2-474C-A0B3-17D96EF7AF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27D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04ED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4EDC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095523"/>
    <w:rPr>
      <w:rFonts w:ascii="Comic Sans MS" w:hAnsi="Comic Sans MS"/>
    </w:rPr>
  </w:style>
  <w:style w:type="paragraph" w:styleId="Header">
    <w:name w:val="header"/>
    <w:basedOn w:val="Normal"/>
    <w:link w:val="HeaderChar"/>
    <w:uiPriority w:val="99"/>
    <w:unhideWhenUsed/>
    <w:rsid w:val="004F7BD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F7BD8"/>
  </w:style>
  <w:style w:type="paragraph" w:styleId="Footer">
    <w:name w:val="footer"/>
    <w:basedOn w:val="Normal"/>
    <w:link w:val="FooterChar"/>
    <w:uiPriority w:val="99"/>
    <w:unhideWhenUsed/>
    <w:rsid w:val="004F7BD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F7BD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052712F-E1BB-47B5-BD34-A942BF4405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5</Pages>
  <Words>621</Words>
  <Characters>3543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</dc:creator>
  <cp:lastModifiedBy>Elisabeth Broderick</cp:lastModifiedBy>
  <cp:revision>8</cp:revision>
  <cp:lastPrinted>2015-09-01T21:13:00Z</cp:lastPrinted>
  <dcterms:created xsi:type="dcterms:W3CDTF">2015-09-01T21:03:00Z</dcterms:created>
  <dcterms:modified xsi:type="dcterms:W3CDTF">2015-09-01T2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